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4012" w:rsidRDefault="00154012" w:rsidP="00154012">
      <w:pPr>
        <w:ind w:firstLine="480"/>
      </w:pPr>
      <w:r>
        <w:rPr>
          <w:rFonts w:hint="eastAsia"/>
          <w:noProof/>
        </w:rPr>
        <mc:AlternateContent>
          <mc:Choice Requires="wpg">
            <w:drawing>
              <wp:anchor distT="0" distB="0" distL="114300" distR="114300" simplePos="0" relativeHeight="251659264" behindDoc="0" locked="0" layoutInCell="1" allowOverlap="1">
                <wp:simplePos x="0" y="0"/>
                <wp:positionH relativeFrom="column">
                  <wp:posOffset>132080</wp:posOffset>
                </wp:positionH>
                <wp:positionV relativeFrom="paragraph">
                  <wp:posOffset>2540</wp:posOffset>
                </wp:positionV>
                <wp:extent cx="971550" cy="792480"/>
                <wp:effectExtent l="0" t="2540" r="1270" b="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792480"/>
                          <a:chOff x="1813" y="1264"/>
                          <a:chExt cx="1350" cy="1114"/>
                        </a:xfrm>
                      </wpg:grpSpPr>
                      <pic:pic xmlns:pic="http://schemas.openxmlformats.org/drawingml/2006/picture">
                        <pic:nvPicPr>
                          <pic:cNvPr id="2" name="Picture 3" descr="b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148" y="1264"/>
                            <a:ext cx="700" cy="69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4"/>
                        <wps:cNvSpPr txBox="1">
                          <a:spLocks noChangeArrowheads="1"/>
                        </wps:cNvSpPr>
                        <wps:spPr bwMode="auto">
                          <a:xfrm>
                            <a:off x="1813" y="1838"/>
                            <a:ext cx="13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6107" w:rsidRPr="00FE79A9" w:rsidRDefault="00B26107" w:rsidP="00CE1A03">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 o:spid="_x0000_s1026" style="position:absolute;left:0;text-align:left;margin-left:10.4pt;margin-top:.2pt;width:76.5pt;height:62.4pt;z-index:251659264" coordorigin="1813,1264" coordsize="1350,1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bs" style="position:absolute;left:2148;top:1264;width:700;height: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hkD7BAAAA2gAAAA8AAABkcnMvZG93bnJldi54bWxEj0urwjAUhPeC/yEc4e40teKrGkXEC+Lq&#10;+li4PDTHtticlCbW+u+NINzlMDPfMMt1a0rRUO0KywqGgwgEcWp1wZmCy/m3PwPhPLLG0jIpeJGD&#10;9arbWWKi7ZOP1Jx8JgKEXYIKcu+rREqX5mTQDWxFHLybrQ36IOtM6hqfAW5KGUfRRBosOCzkWNE2&#10;p/R+ehgF5Whzm8538cGY637cVJPm7zCWSv302s0ChKfW/4e/7b1WEMPnSrgBcvU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AhkD7BAAAA2gAAAA8AAAAAAAAAAAAAAAAAnwIA&#10;AGRycy9kb3ducmV2LnhtbFBLBQYAAAAABAAEAPcAAACNAwAAAAA=&#10;" fillcolor="black">
                  <v:imagedata r:id="rId9" o:title="bs"/>
                </v:shape>
                <v:shapetype id="_x0000_t202" coordsize="21600,21600" o:spt="202" path="m,l,21600r21600,l21600,xe">
                  <v:stroke joinstyle="miter"/>
                  <v:path gradientshapeok="t" o:connecttype="rect"/>
                </v:shapetype>
                <v:shape id="Text Box 4" o:spid="_x0000_s1028" type="#_x0000_t202" style="position:absolute;left:1813;top:1838;width:13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26107" w:rsidRPr="00FE79A9" w:rsidRDefault="00B26107" w:rsidP="00CE1A03">
                        <w:pPr>
                          <w:ind w:firstLineChars="0" w:firstLine="0"/>
                          <w:jc w:val="center"/>
                          <w:rPr>
                            <w:rFonts w:ascii="楷体_GB2312" w:eastAsia="楷体_GB2312"/>
                            <w:b/>
                            <w:color w:val="000080"/>
                            <w:spacing w:val="-36"/>
                            <w:w w:val="90"/>
                            <w:sz w:val="30"/>
                          </w:rPr>
                        </w:pPr>
                        <w:r w:rsidRPr="00FE79A9">
                          <w:rPr>
                            <w:rFonts w:ascii="楷体_GB2312" w:eastAsia="楷体_GB2312" w:hint="eastAsia"/>
                            <w:b/>
                            <w:color w:val="000080"/>
                            <w:spacing w:val="-36"/>
                            <w:w w:val="90"/>
                            <w:sz w:val="30"/>
                          </w:rPr>
                          <w:t xml:space="preserve">中 国 航 </w:t>
                        </w:r>
                        <w:r>
                          <w:rPr>
                            <w:rFonts w:ascii="楷体_GB2312" w:eastAsia="楷体_GB2312" w:hint="eastAsia"/>
                            <w:b/>
                            <w:color w:val="000080"/>
                            <w:spacing w:val="-36"/>
                            <w:w w:val="90"/>
                            <w:sz w:val="30"/>
                          </w:rPr>
                          <w:t>天</w:t>
                        </w:r>
                      </w:p>
                    </w:txbxContent>
                  </v:textbox>
                </v:shape>
              </v:group>
            </w:pict>
          </mc:Fallback>
        </mc:AlternateContent>
      </w:r>
    </w:p>
    <w:p w:rsidR="00154012" w:rsidRDefault="00154012" w:rsidP="00154012">
      <w:pPr>
        <w:ind w:firstLine="480"/>
      </w:pPr>
    </w:p>
    <w:p w:rsidR="00154012" w:rsidRDefault="00154012" w:rsidP="00154012">
      <w:pPr>
        <w:ind w:firstLine="480"/>
      </w:pPr>
    </w:p>
    <w:p w:rsidR="00154012" w:rsidRDefault="00154012" w:rsidP="00154012">
      <w:pPr>
        <w:ind w:firstLine="480"/>
      </w:pPr>
    </w:p>
    <w:p w:rsidR="00154012" w:rsidRDefault="00154012" w:rsidP="00154012">
      <w:pPr>
        <w:ind w:firstLine="480"/>
      </w:pPr>
    </w:p>
    <w:p w:rsidR="00154012" w:rsidRDefault="00154012" w:rsidP="00154012">
      <w:pPr>
        <w:ind w:firstLine="480"/>
      </w:pPr>
    </w:p>
    <w:p w:rsidR="00154012" w:rsidRDefault="00154012" w:rsidP="00154012">
      <w:pPr>
        <w:ind w:firstLine="480"/>
      </w:pPr>
    </w:p>
    <w:p w:rsidR="00154012" w:rsidRPr="009370AE" w:rsidRDefault="00154012" w:rsidP="00154012">
      <w:pPr>
        <w:ind w:firstLine="723"/>
        <w:jc w:val="center"/>
        <w:rPr>
          <w:rFonts w:ascii="仿宋_GB2312" w:eastAsia="仿宋_GB2312"/>
          <w:b/>
          <w:sz w:val="36"/>
          <w:szCs w:val="36"/>
        </w:rPr>
      </w:pPr>
      <w:r w:rsidRPr="009370AE">
        <w:rPr>
          <w:rFonts w:ascii="仿宋_GB2312" w:eastAsia="仿宋_GB2312" w:hint="eastAsia"/>
          <w:b/>
          <w:sz w:val="36"/>
          <w:szCs w:val="36"/>
        </w:rPr>
        <w:t>中国空间技术研究院</w:t>
      </w:r>
    </w:p>
    <w:p w:rsidR="00154012" w:rsidRPr="009370AE" w:rsidRDefault="00154012" w:rsidP="00154012">
      <w:pPr>
        <w:ind w:firstLine="640"/>
        <w:jc w:val="center"/>
        <w:rPr>
          <w:rFonts w:ascii="仿宋_GB2312" w:eastAsia="仿宋_GB2312"/>
          <w:sz w:val="32"/>
          <w:szCs w:val="32"/>
        </w:rPr>
      </w:pPr>
    </w:p>
    <w:p w:rsidR="00154012" w:rsidRPr="009370AE" w:rsidRDefault="00154012" w:rsidP="00154012">
      <w:pPr>
        <w:ind w:firstLine="640"/>
        <w:jc w:val="center"/>
        <w:rPr>
          <w:rFonts w:ascii="仿宋_GB2312" w:eastAsia="仿宋_GB2312"/>
          <w:sz w:val="32"/>
          <w:szCs w:val="32"/>
        </w:rPr>
      </w:pPr>
    </w:p>
    <w:p w:rsidR="00154012" w:rsidRPr="009370AE" w:rsidRDefault="00154012" w:rsidP="00F217D1">
      <w:pPr>
        <w:ind w:firstLine="1044"/>
        <w:jc w:val="center"/>
        <w:rPr>
          <w:rFonts w:ascii="仿宋_GB2312" w:eastAsia="仿宋_GB2312"/>
          <w:b/>
          <w:sz w:val="52"/>
          <w:szCs w:val="52"/>
        </w:rPr>
      </w:pPr>
      <w:r w:rsidRPr="009370AE">
        <w:rPr>
          <w:rFonts w:ascii="仿宋_GB2312" w:eastAsia="仿宋_GB2312" w:hint="eastAsia"/>
          <w:b/>
          <w:sz w:val="52"/>
          <w:szCs w:val="52"/>
        </w:rPr>
        <w:t>硕士学位论文</w:t>
      </w:r>
      <w:r>
        <w:rPr>
          <w:rFonts w:ascii="仿宋_GB2312" w:eastAsia="仿宋_GB2312" w:hint="eastAsia"/>
          <w:b/>
          <w:sz w:val="52"/>
          <w:szCs w:val="52"/>
        </w:rPr>
        <w:t>立题报告</w:t>
      </w:r>
    </w:p>
    <w:p w:rsidR="00154012" w:rsidRDefault="00154012" w:rsidP="00154012">
      <w:pPr>
        <w:ind w:firstLine="480"/>
      </w:pPr>
    </w:p>
    <w:p w:rsidR="00154012" w:rsidRDefault="00154012" w:rsidP="00154012">
      <w:pPr>
        <w:ind w:firstLine="480"/>
      </w:pPr>
    </w:p>
    <w:p w:rsidR="00154012" w:rsidRDefault="00154012" w:rsidP="003831A2">
      <w:pPr>
        <w:ind w:firstLineChars="0" w:firstLine="0"/>
      </w:pPr>
    </w:p>
    <w:p w:rsidR="00154012" w:rsidRPr="00321A12" w:rsidRDefault="00154012" w:rsidP="00F217D1">
      <w:pPr>
        <w:ind w:leftChars="224" w:left="2128" w:hangingChars="495" w:hanging="1590"/>
        <w:jc w:val="center"/>
        <w:rPr>
          <w:b/>
          <w:sz w:val="32"/>
          <w:szCs w:val="32"/>
          <w:u w:val="single"/>
        </w:rPr>
      </w:pPr>
      <w:r w:rsidRPr="00321A12">
        <w:rPr>
          <w:rFonts w:hint="eastAsia"/>
          <w:b/>
          <w:sz w:val="32"/>
          <w:szCs w:val="32"/>
        </w:rPr>
        <w:t>论文题目：</w:t>
      </w:r>
      <w:r w:rsidR="00A31D2F">
        <w:rPr>
          <w:rFonts w:hint="eastAsia"/>
          <w:b/>
          <w:sz w:val="32"/>
          <w:szCs w:val="32"/>
          <w:u w:val="single"/>
        </w:rPr>
        <w:t>基于特征点</w:t>
      </w:r>
      <w:r w:rsidR="00A31D2F">
        <w:rPr>
          <w:b/>
          <w:sz w:val="32"/>
          <w:szCs w:val="32"/>
          <w:u w:val="single"/>
        </w:rPr>
        <w:t>检测的图像配准</w:t>
      </w:r>
      <w:r w:rsidR="00B414A0">
        <w:rPr>
          <w:rFonts w:hint="eastAsia"/>
          <w:b/>
          <w:sz w:val="32"/>
          <w:szCs w:val="32"/>
          <w:u w:val="single"/>
        </w:rPr>
        <w:t>算法</w:t>
      </w:r>
      <w:r w:rsidR="00B414A0">
        <w:rPr>
          <w:b/>
          <w:sz w:val="32"/>
          <w:szCs w:val="32"/>
          <w:u w:val="single"/>
        </w:rPr>
        <w:t>研究</w:t>
      </w:r>
    </w:p>
    <w:p w:rsidR="00154012" w:rsidRDefault="00154012" w:rsidP="00A35054">
      <w:pPr>
        <w:spacing w:line="300" w:lineRule="auto"/>
        <w:ind w:firstLineChars="0" w:firstLine="0"/>
        <w:rPr>
          <w:sz w:val="30"/>
          <w:szCs w:val="30"/>
        </w:rPr>
      </w:pPr>
    </w:p>
    <w:p w:rsidR="00154012" w:rsidRDefault="00154012" w:rsidP="00F217D1">
      <w:pPr>
        <w:spacing w:line="300" w:lineRule="auto"/>
        <w:ind w:firstLineChars="450" w:firstLine="1350"/>
        <w:rPr>
          <w:sz w:val="30"/>
          <w:szCs w:val="30"/>
          <w:u w:val="single"/>
        </w:rPr>
      </w:pPr>
      <w:r>
        <w:rPr>
          <w:rFonts w:hint="eastAsia"/>
          <w:sz w:val="30"/>
          <w:szCs w:val="30"/>
        </w:rPr>
        <w:t>培养单位：</w:t>
      </w:r>
      <w:r>
        <w:rPr>
          <w:rFonts w:hint="eastAsia"/>
          <w:sz w:val="30"/>
          <w:szCs w:val="30"/>
          <w:u w:val="single"/>
        </w:rPr>
        <w:t xml:space="preserve"> </w:t>
      </w:r>
      <w:r>
        <w:rPr>
          <w:rFonts w:hint="eastAsia"/>
          <w:sz w:val="30"/>
          <w:szCs w:val="30"/>
          <w:u w:val="single"/>
        </w:rPr>
        <w:t>中国空间技术研究院西安分院</w:t>
      </w:r>
    </w:p>
    <w:p w:rsidR="00154012" w:rsidRDefault="00154012" w:rsidP="00154012">
      <w:pPr>
        <w:spacing w:line="300" w:lineRule="auto"/>
        <w:ind w:firstLineChars="450" w:firstLine="1350"/>
        <w:rPr>
          <w:sz w:val="30"/>
          <w:szCs w:val="30"/>
          <w:u w:val="single"/>
        </w:rPr>
      </w:pPr>
      <w:r>
        <w:rPr>
          <w:rFonts w:hint="eastAsia"/>
          <w:sz w:val="30"/>
          <w:szCs w:val="30"/>
        </w:rPr>
        <w:t>专</w:t>
      </w:r>
      <w:r>
        <w:rPr>
          <w:rFonts w:hint="eastAsia"/>
          <w:sz w:val="30"/>
          <w:szCs w:val="30"/>
        </w:rPr>
        <w:t xml:space="preserve">    </w:t>
      </w:r>
      <w:r>
        <w:rPr>
          <w:rFonts w:hint="eastAsia"/>
          <w:sz w:val="30"/>
          <w:szCs w:val="30"/>
        </w:rPr>
        <w:t>业：</w:t>
      </w:r>
      <w:r w:rsidR="003831A2">
        <w:rPr>
          <w:rFonts w:hint="eastAsia"/>
          <w:sz w:val="30"/>
          <w:szCs w:val="30"/>
          <w:u w:val="single"/>
        </w:rPr>
        <w:t xml:space="preserve">       </w:t>
      </w:r>
      <w:r w:rsidR="00BA0783">
        <w:rPr>
          <w:rFonts w:hint="eastAsia"/>
          <w:sz w:val="30"/>
          <w:szCs w:val="30"/>
          <w:u w:val="single"/>
        </w:rPr>
        <w:t>信息与通信工程</w:t>
      </w:r>
      <w:r>
        <w:rPr>
          <w:rFonts w:hint="eastAsia"/>
          <w:sz w:val="30"/>
          <w:szCs w:val="30"/>
          <w:u w:val="single"/>
        </w:rPr>
        <w:t xml:space="preserve">     </w:t>
      </w:r>
      <w:r w:rsidR="003831A2">
        <w:rPr>
          <w:sz w:val="30"/>
          <w:szCs w:val="30"/>
          <w:u w:val="single"/>
        </w:rPr>
        <w:t xml:space="preserve"> </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sidRPr="009370AE">
        <w:rPr>
          <w:rFonts w:hint="eastAsia"/>
          <w:sz w:val="30"/>
          <w:szCs w:val="30"/>
        </w:rPr>
        <w:t>研究方向</w:t>
      </w:r>
      <w:r>
        <w:rPr>
          <w:rFonts w:hint="eastAsia"/>
          <w:sz w:val="30"/>
          <w:szCs w:val="30"/>
        </w:rPr>
        <w:t>：</w:t>
      </w:r>
      <w:r>
        <w:rPr>
          <w:rFonts w:hint="eastAsia"/>
          <w:sz w:val="30"/>
          <w:szCs w:val="30"/>
          <w:u w:val="single"/>
        </w:rPr>
        <w:t xml:space="preserve">   </w:t>
      </w:r>
      <w:r w:rsidR="003831A2">
        <w:rPr>
          <w:rFonts w:hint="eastAsia"/>
          <w:sz w:val="30"/>
          <w:szCs w:val="30"/>
          <w:u w:val="single"/>
        </w:rPr>
        <w:t>航天器数据</w:t>
      </w:r>
      <w:r w:rsidR="003831A2">
        <w:rPr>
          <w:sz w:val="30"/>
          <w:szCs w:val="30"/>
          <w:u w:val="single"/>
        </w:rPr>
        <w:t>传输与处理</w:t>
      </w:r>
      <w:r>
        <w:rPr>
          <w:sz w:val="30"/>
          <w:szCs w:val="30"/>
          <w:u w:val="single"/>
        </w:rPr>
        <w:t xml:space="preserve"> </w:t>
      </w:r>
      <w:r w:rsidR="003831A2">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Pr>
          <w:rFonts w:hint="eastAsia"/>
          <w:sz w:val="30"/>
          <w:szCs w:val="30"/>
        </w:rPr>
        <w:t>导</w:t>
      </w:r>
      <w:r>
        <w:rPr>
          <w:rFonts w:hint="eastAsia"/>
          <w:sz w:val="30"/>
          <w:szCs w:val="30"/>
        </w:rPr>
        <w:t xml:space="preserve">    </w:t>
      </w:r>
      <w:r>
        <w:rPr>
          <w:rFonts w:hint="eastAsia"/>
          <w:sz w:val="30"/>
          <w:szCs w:val="30"/>
        </w:rPr>
        <w:t>师：</w:t>
      </w:r>
      <w:r w:rsidR="00C20818">
        <w:rPr>
          <w:rFonts w:hint="eastAsia"/>
          <w:sz w:val="30"/>
          <w:szCs w:val="30"/>
          <w:u w:val="single"/>
        </w:rPr>
        <w:t xml:space="preserve">       </w:t>
      </w:r>
      <w:r w:rsidR="003831A2">
        <w:rPr>
          <w:sz w:val="30"/>
          <w:szCs w:val="30"/>
          <w:u w:val="single"/>
        </w:rPr>
        <w:t xml:space="preserve">    </w:t>
      </w:r>
      <w:r w:rsidR="00A31D2F">
        <w:rPr>
          <w:rFonts w:hint="eastAsia"/>
          <w:sz w:val="30"/>
          <w:szCs w:val="30"/>
          <w:u w:val="single"/>
        </w:rPr>
        <w:t>周诠</w:t>
      </w:r>
      <w:r>
        <w:rPr>
          <w:rFonts w:hint="eastAsia"/>
          <w:sz w:val="30"/>
          <w:szCs w:val="30"/>
          <w:u w:val="single"/>
        </w:rPr>
        <w:t xml:space="preserve">         </w:t>
      </w:r>
      <w:r w:rsidR="003831A2">
        <w:rPr>
          <w:sz w:val="30"/>
          <w:szCs w:val="30"/>
          <w:u w:val="single"/>
        </w:rPr>
        <w:t xml:space="preserve">   </w:t>
      </w:r>
      <w:r>
        <w:rPr>
          <w:rFonts w:hint="eastAsia"/>
          <w:sz w:val="30"/>
          <w:szCs w:val="30"/>
          <w:u w:val="single"/>
        </w:rPr>
        <w:t xml:space="preserve"> </w:t>
      </w:r>
    </w:p>
    <w:p w:rsidR="00154012" w:rsidRDefault="00154012" w:rsidP="00154012">
      <w:pPr>
        <w:spacing w:line="300" w:lineRule="auto"/>
        <w:ind w:firstLineChars="450" w:firstLine="1350"/>
        <w:rPr>
          <w:sz w:val="30"/>
          <w:szCs w:val="30"/>
          <w:u w:val="single"/>
        </w:rPr>
      </w:pPr>
      <w:r w:rsidRPr="009370AE">
        <w:rPr>
          <w:rFonts w:hint="eastAsia"/>
          <w:sz w:val="30"/>
          <w:szCs w:val="30"/>
        </w:rPr>
        <w:t>研</w:t>
      </w:r>
      <w:r>
        <w:rPr>
          <w:rFonts w:hint="eastAsia"/>
          <w:sz w:val="30"/>
          <w:szCs w:val="30"/>
        </w:rPr>
        <w:t xml:space="preserve"> </w:t>
      </w:r>
      <w:r w:rsidRPr="009370AE">
        <w:rPr>
          <w:rFonts w:hint="eastAsia"/>
          <w:sz w:val="30"/>
          <w:szCs w:val="30"/>
        </w:rPr>
        <w:t>究</w:t>
      </w:r>
      <w:r>
        <w:rPr>
          <w:rFonts w:hint="eastAsia"/>
          <w:sz w:val="30"/>
          <w:szCs w:val="30"/>
        </w:rPr>
        <w:t xml:space="preserve"> </w:t>
      </w:r>
      <w:r w:rsidRPr="009370AE">
        <w:rPr>
          <w:rFonts w:hint="eastAsia"/>
          <w:sz w:val="30"/>
          <w:szCs w:val="30"/>
        </w:rPr>
        <w:t>生</w:t>
      </w:r>
      <w:r>
        <w:rPr>
          <w:rFonts w:hint="eastAsia"/>
          <w:sz w:val="30"/>
          <w:szCs w:val="30"/>
        </w:rPr>
        <w:t>：</w:t>
      </w:r>
      <w:r w:rsidR="00C20818">
        <w:rPr>
          <w:rFonts w:hint="eastAsia"/>
          <w:sz w:val="30"/>
          <w:szCs w:val="30"/>
          <w:u w:val="single"/>
        </w:rPr>
        <w:t xml:space="preserve">       </w:t>
      </w:r>
      <w:r w:rsidR="003831A2">
        <w:rPr>
          <w:sz w:val="30"/>
          <w:szCs w:val="30"/>
          <w:u w:val="single"/>
        </w:rPr>
        <w:t xml:space="preserve">   </w:t>
      </w:r>
      <w:r w:rsidR="00A31D2F">
        <w:rPr>
          <w:rFonts w:hint="eastAsia"/>
          <w:sz w:val="30"/>
          <w:szCs w:val="30"/>
          <w:u w:val="single"/>
        </w:rPr>
        <w:t>张晨光</w:t>
      </w:r>
      <w:r>
        <w:rPr>
          <w:rFonts w:hint="eastAsia"/>
          <w:sz w:val="30"/>
          <w:szCs w:val="30"/>
          <w:u w:val="single"/>
        </w:rPr>
        <w:t xml:space="preserve">           </w:t>
      </w:r>
      <w:r w:rsidR="003831A2">
        <w:rPr>
          <w:sz w:val="30"/>
          <w:szCs w:val="30"/>
          <w:u w:val="single"/>
        </w:rPr>
        <w:t xml:space="preserve"> </w:t>
      </w:r>
    </w:p>
    <w:p w:rsidR="00154012" w:rsidRDefault="00154012" w:rsidP="00154012">
      <w:pPr>
        <w:spacing w:line="300" w:lineRule="auto"/>
        <w:ind w:firstLineChars="450" w:firstLine="1350"/>
        <w:rPr>
          <w:sz w:val="30"/>
          <w:szCs w:val="30"/>
          <w:u w:val="single"/>
        </w:rPr>
      </w:pPr>
      <w:r>
        <w:rPr>
          <w:rFonts w:hint="eastAsia"/>
          <w:sz w:val="30"/>
          <w:szCs w:val="30"/>
        </w:rPr>
        <w:t>完成时间：</w:t>
      </w:r>
      <w:r w:rsidR="003831A2">
        <w:rPr>
          <w:rFonts w:hint="eastAsia"/>
          <w:sz w:val="30"/>
          <w:szCs w:val="30"/>
          <w:u w:val="single"/>
        </w:rPr>
        <w:t xml:space="preserve">     </w:t>
      </w:r>
      <w:r>
        <w:rPr>
          <w:rFonts w:hint="eastAsia"/>
          <w:sz w:val="30"/>
          <w:szCs w:val="30"/>
          <w:u w:val="single"/>
        </w:rPr>
        <w:t>2017</w:t>
      </w:r>
      <w:r>
        <w:rPr>
          <w:rFonts w:hint="eastAsia"/>
          <w:sz w:val="30"/>
          <w:szCs w:val="30"/>
          <w:u w:val="single"/>
        </w:rPr>
        <w:t>年</w:t>
      </w:r>
      <w:r w:rsidR="0065144E">
        <w:rPr>
          <w:rFonts w:hint="eastAsia"/>
          <w:sz w:val="30"/>
          <w:szCs w:val="30"/>
          <w:u w:val="single"/>
        </w:rPr>
        <w:t xml:space="preserve"> 1</w:t>
      </w:r>
      <w:r w:rsidR="00A31D2F">
        <w:rPr>
          <w:sz w:val="30"/>
          <w:szCs w:val="30"/>
          <w:u w:val="single"/>
        </w:rPr>
        <w:t>2</w:t>
      </w:r>
      <w:r>
        <w:rPr>
          <w:rFonts w:hint="eastAsia"/>
          <w:sz w:val="30"/>
          <w:szCs w:val="30"/>
          <w:u w:val="single"/>
        </w:rPr>
        <w:t xml:space="preserve"> </w:t>
      </w:r>
      <w:r>
        <w:rPr>
          <w:rFonts w:hint="eastAsia"/>
          <w:sz w:val="30"/>
          <w:szCs w:val="30"/>
          <w:u w:val="single"/>
        </w:rPr>
        <w:t>月</w:t>
      </w:r>
      <w:r w:rsidR="00A31D2F">
        <w:rPr>
          <w:rFonts w:hint="eastAsia"/>
          <w:sz w:val="30"/>
          <w:szCs w:val="30"/>
          <w:u w:val="single"/>
        </w:rPr>
        <w:t xml:space="preserve"> 1</w:t>
      </w:r>
      <w:r w:rsidR="0065144E">
        <w:rPr>
          <w:sz w:val="30"/>
          <w:szCs w:val="30"/>
          <w:u w:val="single"/>
        </w:rPr>
        <w:t>6</w:t>
      </w:r>
      <w:r>
        <w:rPr>
          <w:rFonts w:hint="eastAsia"/>
          <w:sz w:val="30"/>
          <w:szCs w:val="30"/>
          <w:u w:val="single"/>
        </w:rPr>
        <w:t>日</w:t>
      </w:r>
      <w:r w:rsidR="0065144E">
        <w:rPr>
          <w:rFonts w:hint="eastAsia"/>
          <w:sz w:val="30"/>
          <w:szCs w:val="30"/>
          <w:u w:val="single"/>
        </w:rPr>
        <w:t xml:space="preserve"> </w:t>
      </w:r>
      <w:r w:rsidR="0065144E">
        <w:rPr>
          <w:sz w:val="30"/>
          <w:szCs w:val="30"/>
          <w:u w:val="single"/>
        </w:rPr>
        <w:t xml:space="preserve"> </w:t>
      </w:r>
      <w:r w:rsidR="003831A2">
        <w:rPr>
          <w:sz w:val="30"/>
          <w:szCs w:val="30"/>
          <w:u w:val="single"/>
        </w:rPr>
        <w:t xml:space="preserve">  </w:t>
      </w:r>
    </w:p>
    <w:p w:rsidR="00481DF2" w:rsidRDefault="00154012" w:rsidP="00154012">
      <w:pPr>
        <w:ind w:firstLineChars="450" w:firstLine="1350"/>
        <w:rPr>
          <w:sz w:val="30"/>
          <w:szCs w:val="30"/>
        </w:rPr>
        <w:sectPr w:rsidR="00481DF2" w:rsidSect="00481DF2">
          <w:footerReference w:type="default" r:id="rId10"/>
          <w:footerReference w:type="first" r:id="rId11"/>
          <w:pgSz w:w="11906" w:h="16838"/>
          <w:pgMar w:top="1440" w:right="1800" w:bottom="1440" w:left="1800" w:header="851" w:footer="992" w:gutter="0"/>
          <w:pgBorders w:display="notFirstPage">
            <w:top w:val="single" w:sz="4" w:space="2" w:color="auto"/>
            <w:left w:val="single" w:sz="4" w:space="5" w:color="auto"/>
            <w:bottom w:val="single" w:sz="4" w:space="2" w:color="auto"/>
            <w:right w:val="single" w:sz="4" w:space="5" w:color="auto"/>
          </w:pgBorders>
          <w:pgNumType w:start="1"/>
          <w:cols w:space="425"/>
          <w:titlePg/>
          <w:docGrid w:type="lines" w:linePitch="312"/>
        </w:sectPr>
      </w:pPr>
      <w:r>
        <w:rPr>
          <w:sz w:val="30"/>
          <w:szCs w:val="30"/>
        </w:rPr>
        <w:br w:type="page"/>
      </w:r>
    </w:p>
    <w:p w:rsidR="00154012" w:rsidRPr="00154012" w:rsidRDefault="00481DF2" w:rsidP="00481DF2">
      <w:pPr>
        <w:keepNext/>
        <w:keepLines/>
        <w:spacing w:beforeLines="20" w:before="62" w:after="330"/>
        <w:ind w:firstLine="643"/>
        <w:outlineLvl w:val="0"/>
        <w:rPr>
          <w:b/>
          <w:bCs/>
          <w:sz w:val="32"/>
          <w:szCs w:val="32"/>
          <w:lang w:val="x-none" w:eastAsia="x-none"/>
        </w:rPr>
      </w:pPr>
      <w:r>
        <w:rPr>
          <w:b/>
          <w:bCs/>
          <w:sz w:val="32"/>
          <w:szCs w:val="32"/>
          <w:lang w:val="x-none" w:eastAsia="x-none"/>
        </w:rPr>
        <w:lastRenderedPageBreak/>
        <w:t>1</w:t>
      </w:r>
      <w:r>
        <w:rPr>
          <w:rFonts w:hint="eastAsia"/>
          <w:b/>
          <w:bCs/>
          <w:sz w:val="32"/>
          <w:szCs w:val="32"/>
          <w:lang w:val="x-none" w:eastAsia="x-none"/>
        </w:rPr>
        <w:t>．</w:t>
      </w:r>
      <w:r w:rsidR="00154012" w:rsidRPr="00154012">
        <w:rPr>
          <w:b/>
          <w:bCs/>
          <w:sz w:val="32"/>
          <w:szCs w:val="32"/>
          <w:lang w:val="x-none" w:eastAsia="x-none"/>
        </w:rPr>
        <w:t>研究的目的和意义</w:t>
      </w:r>
    </w:p>
    <w:p w:rsidR="001A4CBE" w:rsidRDefault="001A4CBE" w:rsidP="008E30B1">
      <w:pPr>
        <w:ind w:firstLine="480"/>
      </w:pPr>
      <w:r w:rsidRPr="001A4CBE">
        <w:rPr>
          <w:rFonts w:hint="eastAsia"/>
        </w:rPr>
        <w:t>图像是视觉信息的主要载体，在所有信息表达形式中图像的直观性最强</w:t>
      </w:r>
      <w:r>
        <w:rPr>
          <w:rFonts w:hint="eastAsia"/>
        </w:rPr>
        <w:t>，</w:t>
      </w:r>
      <w:r w:rsidRPr="001A4CBE">
        <w:rPr>
          <w:rFonts w:hint="eastAsia"/>
        </w:rPr>
        <w:t>随着新型传感器的飞速发展</w:t>
      </w:r>
      <w:r w:rsidRPr="001A4CBE">
        <w:rPr>
          <w:rFonts w:hint="eastAsia"/>
        </w:rPr>
        <w:t>,</w:t>
      </w:r>
      <w:r w:rsidRPr="001A4CBE">
        <w:rPr>
          <w:rFonts w:hint="eastAsia"/>
        </w:rPr>
        <w:t>人们获取图像的能力也迅速提高</w:t>
      </w:r>
      <w:r>
        <w:rPr>
          <w:rFonts w:hint="eastAsia"/>
        </w:rPr>
        <w:t>，伴随时代的发展，人类对于图像信息的感知需求和图像的质量要求更加苛刻，一种图像数据或者单一的传感器所获得的图像信息往往无法满足实际需求，这</w:t>
      </w:r>
      <w:r>
        <w:t>就催生了图像拼接、图像融合</w:t>
      </w:r>
      <w:r>
        <w:rPr>
          <w:rFonts w:hint="eastAsia"/>
        </w:rPr>
        <w:t>等</w:t>
      </w:r>
      <w:r>
        <w:t>技术。</w:t>
      </w:r>
      <w:r>
        <w:rPr>
          <w:rFonts w:hint="eastAsia"/>
        </w:rPr>
        <w:t>而</w:t>
      </w:r>
      <w:r>
        <w:t>图像配准又是其中极为关键的</w:t>
      </w:r>
      <w:r w:rsidR="008E30B1" w:rsidRPr="008E30B1">
        <w:rPr>
          <w:rFonts w:hint="eastAsia"/>
        </w:rPr>
        <w:t>图像预处理</w:t>
      </w:r>
      <w:r w:rsidR="00786CF5">
        <w:rPr>
          <w:rFonts w:hint="eastAsia"/>
        </w:rPr>
        <w:t>技术。</w:t>
      </w:r>
      <w:r w:rsidR="00786CF5">
        <w:rPr>
          <w:rFonts w:hint="eastAsia"/>
        </w:rPr>
        <w:t xml:space="preserve"> </w:t>
      </w:r>
    </w:p>
    <w:p w:rsidR="005A0E4D" w:rsidRDefault="005A0E4D" w:rsidP="002D0715">
      <w:pPr>
        <w:ind w:firstLine="480"/>
      </w:pPr>
      <w:r w:rsidRPr="005A0E4D">
        <w:rPr>
          <w:rFonts w:hint="eastAsia"/>
        </w:rPr>
        <w:t>图像配准就是将不同时间、不同传感器（成像设备）或不同条件下（天候、照度、摄像位置和角度等）</w:t>
      </w:r>
      <w:r w:rsidR="004D600C">
        <w:rPr>
          <w:rFonts w:hint="eastAsia"/>
        </w:rPr>
        <w:t>对</w:t>
      </w:r>
      <w:r w:rsidR="004D600C">
        <w:t>同一场景</w:t>
      </w:r>
      <w:r w:rsidRPr="005A0E4D">
        <w:rPr>
          <w:rFonts w:hint="eastAsia"/>
        </w:rPr>
        <w:t>获取的两幅或多幅图像进行匹配、叠加的过程。一般来说我们可以认为是将一张图匹配至另一张图的过程，其中一个叫参考图像</w:t>
      </w:r>
      <w:r w:rsidRPr="005A0E4D">
        <w:rPr>
          <w:rFonts w:hint="eastAsia"/>
        </w:rPr>
        <w:t>(reference image)</w:t>
      </w:r>
      <w:r w:rsidRPr="005A0E4D">
        <w:rPr>
          <w:rFonts w:hint="eastAsia"/>
        </w:rPr>
        <w:t>，一个是感知图像</w:t>
      </w:r>
      <w:r w:rsidRPr="005A0E4D">
        <w:rPr>
          <w:rFonts w:hint="eastAsia"/>
        </w:rPr>
        <w:t>(sense image)</w:t>
      </w:r>
      <w:r w:rsidRPr="005A0E4D">
        <w:rPr>
          <w:rFonts w:hint="eastAsia"/>
        </w:rPr>
        <w:t>。</w:t>
      </w:r>
      <w:r w:rsidR="008E30B1" w:rsidRPr="008E30B1">
        <w:rPr>
          <w:rFonts w:hint="eastAsia"/>
        </w:rPr>
        <w:t>概括地说</w:t>
      </w:r>
      <w:r w:rsidR="008E30B1" w:rsidRPr="008E30B1">
        <w:rPr>
          <w:rFonts w:hint="eastAsia"/>
        </w:rPr>
        <w:t>,</w:t>
      </w:r>
      <w:r w:rsidR="008E30B1" w:rsidRPr="008E30B1">
        <w:rPr>
          <w:rFonts w:hint="eastAsia"/>
        </w:rPr>
        <w:t>图像配准是对取自不同时间、不同传感器或者不同视角的同一场景的两幅或多幅图像进行最佳匹配的过程</w:t>
      </w:r>
      <w:r w:rsidR="008E30B1" w:rsidRPr="008E30B1">
        <w:rPr>
          <w:rFonts w:hint="eastAsia"/>
        </w:rPr>
        <w:t>,</w:t>
      </w:r>
      <w:r w:rsidR="008E30B1" w:rsidRPr="008E30B1">
        <w:rPr>
          <w:rFonts w:hint="eastAsia"/>
        </w:rPr>
        <w:t>包括像素灰度匹配和空间位置对齐。</w:t>
      </w:r>
      <w:r w:rsidR="008E30B1">
        <w:rPr>
          <w:rFonts w:hint="eastAsia"/>
        </w:rPr>
        <w:t>图像配准</w:t>
      </w:r>
      <w:r w:rsidR="008E30B1">
        <w:t>一般狭义地特指</w:t>
      </w:r>
      <w:r w:rsidR="008E30B1">
        <w:rPr>
          <w:rFonts w:hint="eastAsia"/>
        </w:rPr>
        <w:t>对</w:t>
      </w:r>
      <w:r w:rsidR="008E30B1">
        <w:t>空间位置的配准</w:t>
      </w:r>
      <w:r w:rsidR="008E30B1">
        <w:rPr>
          <w:rFonts w:hint="eastAsia"/>
        </w:rPr>
        <w:t>，</w:t>
      </w:r>
      <w:r w:rsidR="008E30B1" w:rsidRPr="008E30B1">
        <w:rPr>
          <w:rFonts w:hint="eastAsia"/>
        </w:rPr>
        <w:t>具体地说，对于一组图像数据集中的两幅图像，通过寻找一种空间变换把一幅图像映射到另一幅图像，使得两图中对应于空间同一位置的点一一对应起来，从而达到信息融合的目的。</w:t>
      </w:r>
    </w:p>
    <w:p w:rsidR="00786CF5" w:rsidRDefault="00786CF5" w:rsidP="00A35054">
      <w:pPr>
        <w:ind w:firstLine="480"/>
      </w:pPr>
      <w:r w:rsidRPr="00786CF5">
        <w:rPr>
          <w:rFonts w:hint="eastAsia"/>
        </w:rPr>
        <w:t>图像配准是许多应用问题必须的预处理步骤</w:t>
      </w:r>
      <w:r w:rsidRPr="00786CF5">
        <w:rPr>
          <w:rFonts w:hint="eastAsia"/>
        </w:rPr>
        <w:t>,</w:t>
      </w:r>
      <w:r w:rsidRPr="00786CF5">
        <w:rPr>
          <w:rFonts w:hint="eastAsia"/>
        </w:rPr>
        <w:t>比如</w:t>
      </w:r>
      <w:r w:rsidRPr="00786CF5">
        <w:rPr>
          <w:rFonts w:hint="eastAsia"/>
        </w:rPr>
        <w:t>:</w:t>
      </w:r>
      <w:r w:rsidRPr="00786CF5">
        <w:rPr>
          <w:rFonts w:hint="eastAsia"/>
        </w:rPr>
        <w:t>时序图像的变化检测或多模图像融合</w:t>
      </w:r>
      <w:r w:rsidRPr="00786CF5">
        <w:rPr>
          <w:rFonts w:hint="eastAsia"/>
        </w:rPr>
        <w:t>,</w:t>
      </w:r>
      <w:r>
        <w:rPr>
          <w:rFonts w:hint="eastAsia"/>
        </w:rPr>
        <w:t>这些问题遍及军事、遥感、医学、计算机视觉等多个领域：</w:t>
      </w:r>
    </w:p>
    <w:p w:rsidR="005A0E4D" w:rsidRDefault="00786CF5" w:rsidP="00A35054">
      <w:pPr>
        <w:ind w:firstLine="480"/>
      </w:pPr>
      <w:r>
        <w:rPr>
          <w:rFonts w:hint="eastAsia"/>
        </w:rPr>
        <w:t>在</w:t>
      </w:r>
      <w:r>
        <w:t>遥感领域，</w:t>
      </w:r>
      <w:r w:rsidR="007E5615" w:rsidRPr="007E5615">
        <w:rPr>
          <w:rFonts w:hint="eastAsia"/>
        </w:rPr>
        <w:t>遥感影像具有丰富的信息，</w:t>
      </w:r>
      <w:r>
        <w:rPr>
          <w:rFonts w:hint="eastAsia"/>
        </w:rPr>
        <w:t>但</w:t>
      </w:r>
      <w:r w:rsidR="007E5615" w:rsidRPr="007E5615">
        <w:rPr>
          <w:rFonts w:hint="eastAsia"/>
        </w:rPr>
        <w:t>由于搭载成像传感器的卫星与地面目标的相对运动，以及不同时间或自然条件的影响，使得同一目标区域图像在不同遥感影像上呈现相互联系但又不尽相同的特点，亟需配准技术对其进行校正。通过配准，使得多幅图像可以进行拼接、对比等，为地理数据获取、应急资料采集、气象预报等提供相比于单一图像更丰富的信息。</w:t>
      </w:r>
    </w:p>
    <w:p w:rsidR="007E5615" w:rsidRDefault="007E5615" w:rsidP="007E5615">
      <w:pPr>
        <w:ind w:firstLine="480"/>
      </w:pPr>
      <w:r w:rsidRPr="007E5615">
        <w:rPr>
          <w:rFonts w:hint="eastAsia"/>
        </w:rPr>
        <w:t>在军事领域，通过多波段图像融合、拼接，为决策者提供更多的战场水文、地貌、地形、天气等重要的战略信息，成为影响战局的重要因素。同时，图像配准技术在目标跟踪、识别等方面也有着重要的应用，如采用多模制导的导弹导引头，由于弹体震动等原因使得不同传感器系统得到的目标图像的空间不一致，使得利用多传感器获取目标特征的优势难以体现。因此在进行图像融合之前需进行异源图像配准，以保证探查目标准确</w:t>
      </w:r>
      <w:r>
        <w:rPr>
          <w:rFonts w:hint="eastAsia"/>
        </w:rPr>
        <w:t>。</w:t>
      </w:r>
    </w:p>
    <w:p w:rsidR="007E5615" w:rsidRDefault="007E5615" w:rsidP="00977945">
      <w:pPr>
        <w:ind w:firstLine="480"/>
      </w:pPr>
      <w:r w:rsidRPr="007E5615">
        <w:rPr>
          <w:rFonts w:hint="eastAsia"/>
        </w:rPr>
        <w:lastRenderedPageBreak/>
        <w:t>在医学领域，由于单一的图像不能较为全面地提供有病变组织或器官的大小、形状、空间关系等详细信息</w:t>
      </w:r>
      <w:r w:rsidRPr="007E5615">
        <w:rPr>
          <w:rFonts w:hint="eastAsia"/>
        </w:rPr>
        <w:t>,</w:t>
      </w:r>
      <w:r w:rsidRPr="007E5615">
        <w:rPr>
          <w:rFonts w:hint="eastAsia"/>
        </w:rPr>
        <w:t>单纯依靠单幅图像做出判断的风险较大。因此，需要将不同成像原理和成像条件的异源图像</w:t>
      </w:r>
      <w:r w:rsidRPr="007E5615">
        <w:rPr>
          <w:rFonts w:hint="eastAsia"/>
        </w:rPr>
        <w:t>(</w:t>
      </w:r>
      <w:r w:rsidRPr="007E5615">
        <w:rPr>
          <w:rFonts w:hint="eastAsia"/>
        </w:rPr>
        <w:t>如</w:t>
      </w:r>
      <w:r w:rsidRPr="007E5615">
        <w:rPr>
          <w:rFonts w:hint="eastAsia"/>
        </w:rPr>
        <w:t xml:space="preserve">MRI,CT,PET,SPECT </w:t>
      </w:r>
      <w:r w:rsidRPr="007E5615">
        <w:rPr>
          <w:rFonts w:hint="eastAsia"/>
        </w:rPr>
        <w:t>等</w:t>
      </w:r>
      <w:r w:rsidRPr="007E5615">
        <w:rPr>
          <w:rFonts w:hint="eastAsia"/>
        </w:rPr>
        <w:t>)</w:t>
      </w:r>
      <w:r w:rsidRPr="007E5615">
        <w:rPr>
          <w:rFonts w:hint="eastAsia"/>
        </w:rPr>
        <w:t>融合，得到比单一图像信息更丰富的融合图像，利用更为全面的信息更好地指导诊断</w:t>
      </w:r>
      <w:r>
        <w:rPr>
          <w:rFonts w:hint="eastAsia"/>
        </w:rPr>
        <w:t>。</w:t>
      </w:r>
    </w:p>
    <w:p w:rsidR="00C62B27" w:rsidRDefault="00786CF5" w:rsidP="00977945">
      <w:pPr>
        <w:ind w:firstLine="480"/>
      </w:pPr>
      <w:r>
        <w:rPr>
          <w:rFonts w:hint="eastAsia"/>
        </w:rPr>
        <w:t>可以</w:t>
      </w:r>
      <w:r>
        <w:t>看到，</w:t>
      </w:r>
      <w:r w:rsidR="00C62B27" w:rsidRPr="00C62B27">
        <w:rPr>
          <w:rFonts w:hint="eastAsia"/>
        </w:rPr>
        <w:t>图像配准技术是图像预处理的关键技术</w:t>
      </w:r>
      <w:r>
        <w:rPr>
          <w:rFonts w:hint="eastAsia"/>
        </w:rPr>
        <w:t>，</w:t>
      </w:r>
      <w:r>
        <w:t>也是</w:t>
      </w:r>
      <w:r w:rsidRPr="00786CF5">
        <w:rPr>
          <w:rFonts w:hint="eastAsia"/>
        </w:rPr>
        <w:t>图像处理研究领域中的一个典型问题和技术难点</w:t>
      </w:r>
      <w:r w:rsidR="00C62B27" w:rsidRPr="00C62B27">
        <w:rPr>
          <w:rFonts w:hint="eastAsia"/>
        </w:rPr>
        <w:t>，在多领域内起着重要的作用。配准性能的好坏，直接关系到图像融合、目标跟踪、人脸识别、图像拼接等处理的结果。因此，研究设计和优化配准的相关算法具有重要的意义。</w:t>
      </w:r>
    </w:p>
    <w:p w:rsidR="005A0E4D" w:rsidRDefault="005A0E4D" w:rsidP="00A21274">
      <w:pPr>
        <w:ind w:firstLineChars="0" w:firstLine="0"/>
      </w:pPr>
    </w:p>
    <w:p w:rsidR="00C62B27" w:rsidRDefault="00154012" w:rsidP="00B92FA9">
      <w:pPr>
        <w:keepNext/>
        <w:keepLines/>
        <w:spacing w:beforeLines="20" w:before="62" w:after="330"/>
        <w:ind w:firstLine="643"/>
        <w:outlineLvl w:val="0"/>
        <w:rPr>
          <w:b/>
          <w:bCs/>
          <w:sz w:val="32"/>
          <w:szCs w:val="32"/>
          <w:lang w:val="x-none"/>
        </w:rPr>
      </w:pPr>
      <w:r w:rsidRPr="00154012">
        <w:rPr>
          <w:b/>
          <w:bCs/>
          <w:sz w:val="32"/>
          <w:szCs w:val="32"/>
          <w:lang w:val="x-none" w:eastAsia="x-none"/>
        </w:rPr>
        <w:t>2</w:t>
      </w:r>
      <w:r w:rsidRPr="00154012">
        <w:rPr>
          <w:b/>
          <w:bCs/>
          <w:sz w:val="32"/>
          <w:szCs w:val="32"/>
          <w:lang w:val="x-none" w:eastAsia="x-none"/>
        </w:rPr>
        <w:t>．研究现状</w:t>
      </w:r>
      <w:r w:rsidR="006F6BAC">
        <w:rPr>
          <w:rFonts w:hint="eastAsia"/>
          <w:b/>
          <w:bCs/>
          <w:sz w:val="32"/>
          <w:szCs w:val="32"/>
          <w:lang w:val="x-none"/>
        </w:rPr>
        <w:t>及</w:t>
      </w:r>
      <w:r w:rsidR="006F6BAC">
        <w:rPr>
          <w:b/>
          <w:bCs/>
          <w:sz w:val="32"/>
          <w:szCs w:val="32"/>
          <w:lang w:val="x-none"/>
        </w:rPr>
        <w:t>发展趋势</w:t>
      </w:r>
    </w:p>
    <w:p w:rsidR="00786CF5" w:rsidRDefault="00786CF5" w:rsidP="00977945">
      <w:pPr>
        <w:ind w:firstLine="480"/>
      </w:pPr>
      <w:r>
        <w:rPr>
          <w:rFonts w:hint="eastAsia"/>
        </w:rPr>
        <w:t>图像配准最早在美国七十年代从事的飞行器辅助导航系统、武器投射系统的</w:t>
      </w:r>
    </w:p>
    <w:p w:rsidR="00786CF5" w:rsidRDefault="00786CF5" w:rsidP="00977945">
      <w:pPr>
        <w:ind w:firstLineChars="0" w:firstLine="0"/>
      </w:pPr>
      <w:r>
        <w:rPr>
          <w:rFonts w:hint="eastAsia"/>
        </w:rPr>
        <w:t>末制导以及寻地等应用研究中提出。八十年代后，在很多不同领域都有大量配准</w:t>
      </w:r>
    </w:p>
    <w:p w:rsidR="00786CF5" w:rsidRDefault="00786CF5" w:rsidP="00F502B7">
      <w:pPr>
        <w:ind w:firstLineChars="0" w:firstLine="0"/>
      </w:pPr>
      <w:r>
        <w:rPr>
          <w:rFonts w:hint="eastAsia"/>
        </w:rPr>
        <w:t>技术的研究，如遥感领域，模式识别，自动导航，医学诊断，计算机视觉等。从图像配准的提出到目前为止的几十年时间里，随着计算机科学技术的飞速发展和普及，国内外对图像配准技术的研究有了比较系统的发展，形成了一些成熟的算法。</w:t>
      </w:r>
    </w:p>
    <w:p w:rsidR="006F6BAC" w:rsidRPr="00154012" w:rsidRDefault="006F6BAC" w:rsidP="006F6BAC">
      <w:pPr>
        <w:ind w:firstLine="562"/>
        <w:jc w:val="left"/>
        <w:outlineLvl w:val="1"/>
        <w:rPr>
          <w:b/>
          <w:sz w:val="28"/>
          <w:szCs w:val="28"/>
        </w:rPr>
      </w:pPr>
      <w:r>
        <w:rPr>
          <w:b/>
          <w:sz w:val="28"/>
          <w:szCs w:val="28"/>
        </w:rPr>
        <w:t>2</w:t>
      </w:r>
      <w:r w:rsidRPr="00154012">
        <w:rPr>
          <w:b/>
          <w:sz w:val="28"/>
          <w:szCs w:val="28"/>
        </w:rPr>
        <w:t xml:space="preserve">.1 </w:t>
      </w:r>
      <w:r>
        <w:rPr>
          <w:rFonts w:hint="eastAsia"/>
          <w:b/>
          <w:sz w:val="28"/>
          <w:szCs w:val="28"/>
        </w:rPr>
        <w:t>国内外研究</w:t>
      </w:r>
      <w:r>
        <w:rPr>
          <w:b/>
          <w:sz w:val="28"/>
          <w:szCs w:val="28"/>
        </w:rPr>
        <w:t>现状</w:t>
      </w:r>
    </w:p>
    <w:p w:rsidR="007276A7" w:rsidRPr="007276A7" w:rsidRDefault="007276A7" w:rsidP="00977945">
      <w:pPr>
        <w:ind w:firstLine="480"/>
      </w:pPr>
      <w:r w:rsidRPr="007276A7">
        <w:rPr>
          <w:rFonts w:hint="eastAsia"/>
        </w:rPr>
        <w:t>图像配准一般可分为</w:t>
      </w:r>
      <w:r w:rsidRPr="007276A7">
        <w:rPr>
          <w:rFonts w:hint="eastAsia"/>
        </w:rPr>
        <w:t>3</w:t>
      </w:r>
      <w:r w:rsidRPr="007276A7">
        <w:rPr>
          <w:rFonts w:hint="eastAsia"/>
        </w:rPr>
        <w:t>种：</w:t>
      </w:r>
      <w:r w:rsidRPr="007276A7">
        <w:rPr>
          <w:rFonts w:hint="eastAsia"/>
        </w:rPr>
        <w:t>1.</w:t>
      </w:r>
      <w:r w:rsidRPr="007276A7">
        <w:rPr>
          <w:rFonts w:hint="eastAsia"/>
        </w:rPr>
        <w:t>不同分辨率，相同传感器的两幅图像之间的匹配，比如景象匹配末制导时，必须对实时图进行景象匹配。</w:t>
      </w:r>
      <w:r w:rsidRPr="007276A7">
        <w:rPr>
          <w:rFonts w:hint="eastAsia"/>
        </w:rPr>
        <w:t>2.</w:t>
      </w:r>
      <w:r w:rsidRPr="007276A7">
        <w:rPr>
          <w:rFonts w:hint="eastAsia"/>
        </w:rPr>
        <w:t>图像部分内容相同，相同传感器的两幅或多幅图像之间的配准，</w:t>
      </w:r>
      <w:r w:rsidR="00897B87">
        <w:rPr>
          <w:rFonts w:hint="eastAsia"/>
        </w:rPr>
        <w:t>比如图像的无缝镶嵌</w:t>
      </w:r>
      <w:r w:rsidR="00897B87">
        <w:t xml:space="preserve">, </w:t>
      </w:r>
      <w:r w:rsidR="00897B87">
        <w:rPr>
          <w:rFonts w:hint="eastAsia"/>
        </w:rPr>
        <w:t>由多幅单个</w:t>
      </w:r>
      <w:r w:rsidR="00897B87">
        <w:rPr>
          <w:rFonts w:hint="eastAsia"/>
        </w:rPr>
        <w:t xml:space="preserve"> </w:t>
      </w:r>
      <w:r w:rsidR="00897B87">
        <w:rPr>
          <w:rFonts w:hint="eastAsia"/>
        </w:rPr>
        <w:t>图像匹配</w:t>
      </w:r>
      <w:r w:rsidR="00897B87">
        <w:t xml:space="preserve">, </w:t>
      </w:r>
      <w:r w:rsidR="00897B87">
        <w:rPr>
          <w:rFonts w:hint="eastAsia"/>
        </w:rPr>
        <w:t>镶嵌成全景图像。</w:t>
      </w:r>
      <w:r w:rsidR="00897B87">
        <w:rPr>
          <w:rFonts w:hint="eastAsia"/>
        </w:rPr>
        <w:t>3</w:t>
      </w:r>
      <w:r w:rsidR="00897B87">
        <w:t>.</w:t>
      </w:r>
      <w:r w:rsidR="00897B87" w:rsidRPr="00897B87">
        <w:rPr>
          <w:rFonts w:hint="eastAsia"/>
        </w:rPr>
        <w:t xml:space="preserve"> </w:t>
      </w:r>
      <w:r w:rsidR="00897B87">
        <w:rPr>
          <w:rFonts w:hint="eastAsia"/>
        </w:rPr>
        <w:t>不同传感器的两幅图像之间的配准，</w:t>
      </w:r>
      <w:r w:rsidRPr="007276A7">
        <w:rPr>
          <w:rFonts w:hint="eastAsia"/>
        </w:rPr>
        <w:t>比如可见光图像与雷达图像（</w:t>
      </w:r>
      <w:r w:rsidRPr="007276A7">
        <w:rPr>
          <w:rFonts w:hint="eastAsia"/>
        </w:rPr>
        <w:t>SAR</w:t>
      </w:r>
      <w:r w:rsidRPr="007276A7">
        <w:rPr>
          <w:rFonts w:hint="eastAsia"/>
        </w:rPr>
        <w:t>）、红外图像，医学图像</w:t>
      </w:r>
      <w:r w:rsidRPr="007276A7">
        <w:rPr>
          <w:rFonts w:hint="eastAsia"/>
        </w:rPr>
        <w:t>CT</w:t>
      </w:r>
      <w:r w:rsidRPr="007276A7">
        <w:rPr>
          <w:rFonts w:hint="eastAsia"/>
        </w:rPr>
        <w:t>、</w:t>
      </w:r>
      <w:r w:rsidRPr="007276A7">
        <w:rPr>
          <w:rFonts w:hint="eastAsia"/>
        </w:rPr>
        <w:t>PET</w:t>
      </w:r>
      <w:r w:rsidRPr="007276A7">
        <w:rPr>
          <w:rFonts w:hint="eastAsia"/>
        </w:rPr>
        <w:t>、</w:t>
      </w:r>
      <w:r w:rsidRPr="007276A7">
        <w:rPr>
          <w:rFonts w:hint="eastAsia"/>
        </w:rPr>
        <w:t>MRI</w:t>
      </w:r>
      <w:r w:rsidRPr="007276A7">
        <w:rPr>
          <w:rFonts w:hint="eastAsia"/>
        </w:rPr>
        <w:t>等的匹配。</w:t>
      </w:r>
      <w:r w:rsidR="00897B87">
        <w:rPr>
          <w:rFonts w:hint="eastAsia"/>
        </w:rPr>
        <w:t>其中</w:t>
      </w:r>
      <w:r w:rsidR="00897B87">
        <w:t xml:space="preserve">, </w:t>
      </w:r>
      <w:r w:rsidR="00897B87">
        <w:rPr>
          <w:rFonts w:hint="eastAsia"/>
        </w:rPr>
        <w:t>不同分辨率、不同</w:t>
      </w:r>
      <w:r w:rsidR="00F502B7">
        <w:rPr>
          <w:rFonts w:hint="eastAsia"/>
        </w:rPr>
        <w:t>传感器</w:t>
      </w:r>
      <w:r w:rsidR="00F502B7">
        <w:t>图像之间的配准</w:t>
      </w:r>
      <w:r w:rsidR="00897B87">
        <w:rPr>
          <w:rFonts w:hint="eastAsia"/>
        </w:rPr>
        <w:t>都是难点问题。</w:t>
      </w:r>
    </w:p>
    <w:p w:rsidR="00F82A72" w:rsidRDefault="00567A4A" w:rsidP="00977945">
      <w:pPr>
        <w:ind w:firstLine="480"/>
      </w:pPr>
      <w:r>
        <w:rPr>
          <w:rFonts w:hint="eastAsia"/>
        </w:rPr>
        <w:t>图像</w:t>
      </w:r>
      <w:r>
        <w:t>配准算法</w:t>
      </w:r>
      <w:r>
        <w:rPr>
          <w:rFonts w:hint="eastAsia"/>
        </w:rPr>
        <w:t>的</w:t>
      </w:r>
      <w:r>
        <w:t>研究得到了</w:t>
      </w:r>
      <w:r w:rsidR="00E1326F">
        <w:rPr>
          <w:rFonts w:hint="eastAsia"/>
        </w:rPr>
        <w:t>国内外</w:t>
      </w:r>
      <w:r w:rsidR="00E1326F">
        <w:t>很多学者的关注</w:t>
      </w:r>
      <w:r w:rsidR="00E1326F">
        <w:rPr>
          <w:rFonts w:hint="eastAsia"/>
        </w:rPr>
        <w:t>，</w:t>
      </w:r>
      <w:r w:rsidR="00E1326F">
        <w:t>出现了</w:t>
      </w:r>
      <w:r w:rsidR="00E1326F">
        <w:rPr>
          <w:rFonts w:hint="eastAsia"/>
        </w:rPr>
        <w:t>大量</w:t>
      </w:r>
      <w:r w:rsidR="00E1326F">
        <w:t>的方法。</w:t>
      </w:r>
      <w:r w:rsidR="00C60FD3" w:rsidRPr="00C60FD3">
        <w:rPr>
          <w:rFonts w:hint="eastAsia"/>
        </w:rPr>
        <w:t>对图像配准方法进行分类是非常困难的。一种配准技术常常是几种方法的综合运用</w:t>
      </w:r>
      <w:r w:rsidR="00C60FD3" w:rsidRPr="00C60FD3">
        <w:rPr>
          <w:rFonts w:hint="eastAsia"/>
        </w:rPr>
        <w:t>,</w:t>
      </w:r>
      <w:r w:rsidR="00C60FD3" w:rsidRPr="00C60FD3">
        <w:rPr>
          <w:rFonts w:hint="eastAsia"/>
        </w:rPr>
        <w:t>很难确切地把它们明确划归那一类。根据不同标准</w:t>
      </w:r>
      <w:r w:rsidR="00C60FD3" w:rsidRPr="00C60FD3">
        <w:rPr>
          <w:rFonts w:hint="eastAsia"/>
        </w:rPr>
        <w:t>,</w:t>
      </w:r>
      <w:r w:rsidR="00C60FD3" w:rsidRPr="00C60FD3">
        <w:rPr>
          <w:rFonts w:hint="eastAsia"/>
        </w:rPr>
        <w:t>会得到不同的分类</w:t>
      </w:r>
      <w:r w:rsidR="004679C7">
        <w:rPr>
          <w:rFonts w:hint="eastAsia"/>
        </w:rPr>
        <w:t>结果。按照相似性测度可以分为基于相关系数、差方和、互信息等方法；</w:t>
      </w:r>
      <w:r w:rsidR="00C60FD3" w:rsidRPr="00C60FD3">
        <w:rPr>
          <w:rFonts w:hint="eastAsia"/>
        </w:rPr>
        <w:t>按图像变换模型可以分为刚性和非刚性配准按照映射函数类型可以分为仿射、透视等</w:t>
      </w:r>
      <w:r w:rsidR="004679C7">
        <w:rPr>
          <w:rFonts w:hint="eastAsia"/>
        </w:rPr>
        <w:t>；</w:t>
      </w:r>
      <w:r w:rsidR="00C60FD3" w:rsidRPr="00C60FD3">
        <w:rPr>
          <w:rFonts w:hint="eastAsia"/>
        </w:rPr>
        <w:t>按照数据维</w:t>
      </w:r>
      <w:r w:rsidR="00C60FD3" w:rsidRPr="00C60FD3">
        <w:rPr>
          <w:rFonts w:hint="eastAsia"/>
        </w:rPr>
        <w:lastRenderedPageBreak/>
        <w:t>度可以分为</w:t>
      </w:r>
      <w:r w:rsidR="00C60FD3" w:rsidRPr="00C60FD3">
        <w:rPr>
          <w:rFonts w:hint="eastAsia"/>
        </w:rPr>
        <w:t>2</w:t>
      </w:r>
      <w:r w:rsidR="00C60FD3" w:rsidRPr="00C60FD3">
        <w:rPr>
          <w:rFonts w:hint="eastAsia"/>
        </w:rPr>
        <w:t>维和</w:t>
      </w:r>
      <w:r w:rsidR="00C60FD3" w:rsidRPr="00C60FD3">
        <w:rPr>
          <w:rFonts w:hint="eastAsia"/>
        </w:rPr>
        <w:t>3</w:t>
      </w:r>
      <w:r w:rsidR="00C60FD3" w:rsidRPr="00C60FD3">
        <w:rPr>
          <w:rFonts w:hint="eastAsia"/>
        </w:rPr>
        <w:t>维</w:t>
      </w:r>
      <w:r w:rsidR="004679C7">
        <w:rPr>
          <w:rFonts w:hint="eastAsia"/>
        </w:rPr>
        <w:t>；</w:t>
      </w:r>
      <w:r w:rsidR="00C60FD3" w:rsidRPr="00C60FD3">
        <w:rPr>
          <w:rFonts w:hint="eastAsia"/>
        </w:rPr>
        <w:t>按照特征空间可以分为基于特征、基于灰度的方法</w:t>
      </w:r>
      <w:r w:rsidR="004679C7">
        <w:rPr>
          <w:rFonts w:hint="eastAsia"/>
        </w:rPr>
        <w:t>；</w:t>
      </w:r>
      <w:r w:rsidR="00C60FD3" w:rsidRPr="00C60FD3">
        <w:rPr>
          <w:rFonts w:hint="eastAsia"/>
        </w:rPr>
        <w:t>按照应用领域可以分为遥感图像配准、医学图像配准等</w:t>
      </w:r>
      <w:r w:rsidR="004679C7">
        <w:rPr>
          <w:rFonts w:hint="eastAsia"/>
        </w:rPr>
        <w:t>；</w:t>
      </w:r>
      <w:r w:rsidR="00C60FD3" w:rsidRPr="00C60FD3">
        <w:rPr>
          <w:rFonts w:hint="eastAsia"/>
        </w:rPr>
        <w:t>按照成像方式可以分为同模态图像配准和多模态图像配准</w:t>
      </w:r>
      <w:r w:rsidR="004679C7">
        <w:rPr>
          <w:rFonts w:hint="eastAsia"/>
        </w:rPr>
        <w:t>；</w:t>
      </w:r>
      <w:r w:rsidR="00C60FD3" w:rsidRPr="00C60FD3">
        <w:rPr>
          <w:rFonts w:hint="eastAsia"/>
        </w:rPr>
        <w:t>按照变换域可以分为空间域配准方法和频域配准方法等。</w:t>
      </w:r>
      <w:r w:rsidR="00F82A72">
        <w:rPr>
          <w:rFonts w:hint="eastAsia"/>
        </w:rPr>
        <w:t>一般情况</w:t>
      </w:r>
      <w:r w:rsidR="00F82A72">
        <w:t>下把图像配准算法分为</w:t>
      </w:r>
      <w:r w:rsidR="00F82A72" w:rsidRPr="007276A7">
        <w:rPr>
          <w:rFonts w:hint="eastAsia"/>
        </w:rPr>
        <w:t>基于区域灰度的特征检测和基于特征</w:t>
      </w:r>
      <w:r w:rsidR="00F82A72" w:rsidRPr="007276A7">
        <w:rPr>
          <w:rFonts w:hint="eastAsia"/>
        </w:rPr>
        <w:t>(</w:t>
      </w:r>
      <w:r w:rsidR="00F82A72" w:rsidRPr="007276A7">
        <w:rPr>
          <w:rFonts w:hint="eastAsia"/>
        </w:rPr>
        <w:t>点、线、斑状区域</w:t>
      </w:r>
      <w:r w:rsidR="00F82A72" w:rsidRPr="007276A7">
        <w:rPr>
          <w:rFonts w:hint="eastAsia"/>
        </w:rPr>
        <w:t>)</w:t>
      </w:r>
      <w:r w:rsidR="00F82A72" w:rsidRPr="007276A7">
        <w:rPr>
          <w:rFonts w:hint="eastAsia"/>
        </w:rPr>
        <w:t>的特征检测。</w:t>
      </w:r>
      <w:r w:rsidR="006F1BA4">
        <w:rPr>
          <w:rFonts w:hint="eastAsia"/>
        </w:rPr>
        <w:t>本</w:t>
      </w:r>
      <w:r w:rsidR="006F1BA4">
        <w:t>课题也采用这一种分类方法。</w:t>
      </w:r>
    </w:p>
    <w:p w:rsidR="00F82A72" w:rsidRDefault="00F82A72" w:rsidP="00977945">
      <w:pPr>
        <w:ind w:firstLine="480"/>
      </w:pPr>
      <w:r w:rsidRPr="00977945">
        <w:rPr>
          <w:rFonts w:hint="eastAsia"/>
        </w:rPr>
        <w:t>基于灰度信息的配准方法是利用图像本身所具有的灰度统计信息作为相似性测度，并根据标准的灰度级确定图像配准的方位与重叠性区域。具体</w:t>
      </w:r>
      <w:r w:rsidRPr="00977945">
        <w:t>方法是</w:t>
      </w:r>
      <w:r w:rsidRPr="00977945">
        <w:rPr>
          <w:rFonts w:hint="eastAsia"/>
        </w:rPr>
        <w:t>首先对待配准图像做几何变换，然后根据灰度信息的统计特性定义一个目标函数，作为参考图像与变换图像之间的相似性度量</w:t>
      </w:r>
      <w:r w:rsidRPr="00977945">
        <w:rPr>
          <w:rFonts w:hint="eastAsia"/>
        </w:rPr>
        <w:t>,</w:t>
      </w:r>
      <w:r w:rsidRPr="00977945">
        <w:rPr>
          <w:rFonts w:hint="eastAsia"/>
        </w:rPr>
        <w:t>使得配准参数在目标函数的极值处取得</w:t>
      </w:r>
      <w:r w:rsidRPr="00977945">
        <w:rPr>
          <w:rFonts w:hint="eastAsia"/>
        </w:rPr>
        <w:t>,</w:t>
      </w:r>
      <w:r w:rsidRPr="00977945">
        <w:rPr>
          <w:rFonts w:hint="eastAsia"/>
        </w:rPr>
        <w:t>并以此作为配准的判决准则和配准参数最优化的目标函数</w:t>
      </w:r>
      <w:r w:rsidRPr="00977945">
        <w:rPr>
          <w:rFonts w:hint="eastAsia"/>
        </w:rPr>
        <w:t>,</w:t>
      </w:r>
      <w:r w:rsidRPr="00977945">
        <w:rPr>
          <w:rFonts w:hint="eastAsia"/>
        </w:rPr>
        <w:t>从而将配准问题转化为多元函数的极值问题。最后通过一定的最优化方法求得正确的几何变换参数。在两幅图像灰度信息相似的情况下</w:t>
      </w:r>
      <w:r w:rsidRPr="00977945">
        <w:rPr>
          <w:rFonts w:hint="eastAsia"/>
        </w:rPr>
        <w:t>,</w:t>
      </w:r>
      <w:r w:rsidRPr="00977945">
        <w:rPr>
          <w:rFonts w:hint="eastAsia"/>
        </w:rPr>
        <w:t>常用</w:t>
      </w:r>
      <w:r>
        <w:rPr>
          <w:rFonts w:hint="eastAsia"/>
        </w:rPr>
        <w:t>的匹配方法有互相关匹配方法、投影匹配方法、基于傅立叶变换的相位相关匹配方法和互信息匹配方法。</w:t>
      </w:r>
      <w:r w:rsidR="00BA539B">
        <w:rPr>
          <w:rFonts w:hint="eastAsia"/>
        </w:rPr>
        <w:t>其中，互信息</w:t>
      </w:r>
      <w:r w:rsidR="00BA539B">
        <w:t>因为其不用预处理，鲁棒性强，</w:t>
      </w:r>
      <w:r w:rsidR="00BA539B">
        <w:rPr>
          <w:rFonts w:hint="eastAsia"/>
        </w:rPr>
        <w:t>在</w:t>
      </w:r>
      <w:r w:rsidR="00BA539B">
        <w:t>Collignon</w:t>
      </w:r>
      <w:r w:rsidR="00BA539B">
        <w:t>和</w:t>
      </w:r>
      <w:r w:rsidR="00BA539B">
        <w:t>Viola</w:t>
      </w:r>
      <w:r w:rsidR="00BA539B">
        <w:t>在</w:t>
      </w:r>
      <w:r w:rsidR="00BA539B">
        <w:rPr>
          <w:rFonts w:hint="eastAsia"/>
        </w:rPr>
        <w:t>1995</w:t>
      </w:r>
      <w:r w:rsidR="00BA539B">
        <w:rPr>
          <w:rFonts w:hint="eastAsia"/>
        </w:rPr>
        <w:t>年</w:t>
      </w:r>
      <w:r w:rsidR="00BA539B">
        <w:t>提出将互信息用于图像配准中之后，互信息在遥感和医疗图像中得到了广泛</w:t>
      </w:r>
      <w:r w:rsidR="00BA539B">
        <w:rPr>
          <w:rFonts w:hint="eastAsia"/>
        </w:rPr>
        <w:t>应用</w:t>
      </w:r>
      <w:r w:rsidR="00BA539B">
        <w:t>。</w:t>
      </w:r>
      <w:r w:rsidR="00D10560" w:rsidRPr="00D10560">
        <w:rPr>
          <w:rFonts w:hint="eastAsia"/>
        </w:rPr>
        <w:t>国防科大的马政德提出并实现了一种基于互信息的刚性图像配准并行算法</w:t>
      </w:r>
      <w:r w:rsidR="00D10560">
        <w:rPr>
          <w:rFonts w:hint="eastAsia"/>
        </w:rPr>
        <w:t>，</w:t>
      </w:r>
      <w:r w:rsidR="00D10560">
        <w:t>提高了算法的实时性。</w:t>
      </w:r>
      <w:r w:rsidR="00D10560">
        <w:rPr>
          <w:rFonts w:hint="eastAsia"/>
        </w:rPr>
        <w:t>基于</w:t>
      </w:r>
      <w:r w:rsidR="00D10560">
        <w:t>灰度信息的图像配准</w:t>
      </w:r>
      <w:r w:rsidRPr="00F82A72">
        <w:rPr>
          <w:rFonts w:hint="eastAsia"/>
        </w:rPr>
        <w:t>一般不需要对图像进行图像分割与特征提取等复杂的预处理，优点是可以充分利用图像自身的灰度信息，但是计算量大，对噪声较为敏感，同时难以旋转，图像的仿射变换也无法被处理。</w:t>
      </w:r>
      <w:r w:rsidR="00CE47EB" w:rsidRPr="00CE47EB">
        <w:rPr>
          <w:rFonts w:hint="eastAsia"/>
        </w:rPr>
        <w:t>最大互信息算法是图像匹配的有力工具，但其仍然存在缺点，如插值引起的局部极值，容易导致误配准，空间信息利用不足等缺点，一些学者也提出了相应的改进方法。</w:t>
      </w:r>
    </w:p>
    <w:p w:rsidR="00C60FD3" w:rsidRDefault="00F82A72" w:rsidP="006F658F">
      <w:pPr>
        <w:ind w:firstLine="480"/>
      </w:pPr>
      <w:r w:rsidRPr="00977945">
        <w:rPr>
          <w:rFonts w:hint="eastAsia"/>
        </w:rPr>
        <w:t>基于特征的图像配准方法主要通过图像的特征匹配关系建立图像之间的映射关系，已经成为图像配准的热点研究课题。</w:t>
      </w:r>
      <w:r w:rsidR="00C62B27" w:rsidRPr="00977945">
        <w:rPr>
          <w:rFonts w:hint="eastAsia"/>
        </w:rPr>
        <w:t>在基于图像特征的配准技术中，目前运用比较成熟的图像特征包括点特征、直线段、边缘、轮廓、闭合区域和统计矩等。特征提取算法可分为点特征提取算子（如</w:t>
      </w:r>
      <w:r w:rsidR="00C62B27" w:rsidRPr="00977945">
        <w:rPr>
          <w:rFonts w:hint="eastAsia"/>
        </w:rPr>
        <w:t>Harris</w:t>
      </w:r>
      <w:r w:rsidR="00C62B27" w:rsidRPr="00977945">
        <w:rPr>
          <w:rFonts w:hint="eastAsia"/>
        </w:rPr>
        <w:t>算子和</w:t>
      </w:r>
      <w:r w:rsidR="00C62B27" w:rsidRPr="00977945">
        <w:rPr>
          <w:rFonts w:hint="eastAsia"/>
        </w:rPr>
        <w:t>Susan</w:t>
      </w:r>
      <w:r w:rsidR="00C62B27" w:rsidRPr="00977945">
        <w:rPr>
          <w:rFonts w:hint="eastAsia"/>
        </w:rPr>
        <w:t>算子）、线特征提取算子（如</w:t>
      </w:r>
      <w:r w:rsidR="00C62B27" w:rsidRPr="00977945">
        <w:rPr>
          <w:rFonts w:hint="eastAsia"/>
        </w:rPr>
        <w:t>LoG</w:t>
      </w:r>
      <w:r w:rsidR="00C62B27" w:rsidRPr="00977945">
        <w:rPr>
          <w:rFonts w:hint="eastAsia"/>
        </w:rPr>
        <w:t>算子、</w:t>
      </w:r>
      <w:r w:rsidR="00C62B27" w:rsidRPr="00977945">
        <w:rPr>
          <w:rFonts w:hint="eastAsia"/>
        </w:rPr>
        <w:t>Canny</w:t>
      </w:r>
      <w:r w:rsidR="00C62B27" w:rsidRPr="00977945">
        <w:rPr>
          <w:rFonts w:hint="eastAsia"/>
        </w:rPr>
        <w:t>算子）和面特征算子。随着边缘检测和图像分割等技术的</w:t>
      </w:r>
      <w:r w:rsidR="001932A0">
        <w:rPr>
          <w:rFonts w:hint="eastAsia"/>
        </w:rPr>
        <w:t>快速发展，基于轮廓、边缘和区域的配准方法正在逐渐成为研究的热点</w:t>
      </w:r>
      <w:r w:rsidR="00C62B27" w:rsidRPr="00977945">
        <w:rPr>
          <w:rFonts w:hint="eastAsia"/>
        </w:rPr>
        <w:t>；</w:t>
      </w:r>
      <w:r w:rsidR="00C60FD3" w:rsidRPr="00977945">
        <w:rPr>
          <w:rFonts w:hint="eastAsia"/>
        </w:rPr>
        <w:t>在基于特征点检测的图像配准算法中，英国学者</w:t>
      </w:r>
      <w:r w:rsidR="00C60FD3" w:rsidRPr="00977945">
        <w:rPr>
          <w:rFonts w:hint="eastAsia"/>
        </w:rPr>
        <w:t>David Lowe</w:t>
      </w:r>
      <w:r w:rsidR="00C60FD3" w:rsidRPr="00977945">
        <w:rPr>
          <w:rFonts w:hint="eastAsia"/>
        </w:rPr>
        <w:t>于</w:t>
      </w:r>
      <w:r w:rsidR="00C60FD3" w:rsidRPr="00977945">
        <w:rPr>
          <w:rFonts w:hint="eastAsia"/>
        </w:rPr>
        <w:t>2004</w:t>
      </w:r>
      <w:r w:rsidR="00C60FD3" w:rsidRPr="00977945">
        <w:rPr>
          <w:rFonts w:hint="eastAsia"/>
        </w:rPr>
        <w:t>年总结完善，提出</w:t>
      </w:r>
      <w:r w:rsidR="00C60FD3" w:rsidRPr="00977945">
        <w:rPr>
          <w:rFonts w:hint="eastAsia"/>
        </w:rPr>
        <w:t>SIFT</w:t>
      </w:r>
      <w:r w:rsidR="00C60FD3" w:rsidRPr="00977945">
        <w:rPr>
          <w:rFonts w:hint="eastAsia"/>
        </w:rPr>
        <w:t>特征匹配算法</w:t>
      </w:r>
      <w:r w:rsidR="00C60FD3" w:rsidRPr="00977945">
        <w:rPr>
          <w:rFonts w:hint="eastAsia"/>
        </w:rPr>
        <w:t>(scale</w:t>
      </w:r>
      <w:r w:rsidR="006F658F" w:rsidRPr="00977945">
        <w:rPr>
          <w:rFonts w:hint="eastAsia"/>
        </w:rPr>
        <w:t xml:space="preserve"> invariant feature transform)</w:t>
      </w:r>
      <w:r w:rsidR="00C60FD3" w:rsidRPr="00977945">
        <w:rPr>
          <w:rFonts w:hint="eastAsia"/>
        </w:rPr>
        <w:t>。该算法通过</w:t>
      </w:r>
      <w:r w:rsidR="00C60FD3" w:rsidRPr="00977945">
        <w:rPr>
          <w:rFonts w:hint="eastAsia"/>
        </w:rPr>
        <w:lastRenderedPageBreak/>
        <w:t>提取稳定的特征</w:t>
      </w:r>
      <w:r w:rsidR="00977945" w:rsidRPr="00977945">
        <w:rPr>
          <w:rFonts w:hint="eastAsia"/>
        </w:rPr>
        <w:t>，</w:t>
      </w:r>
      <w:r w:rsidR="00977945" w:rsidRPr="00977945">
        <w:t>即不会因为视角的改变、光照的变化、噪音的干扰而消失，比如角点、边缘点、暗区域的亮点以及亮区域的暗点</w:t>
      </w:r>
      <w:r w:rsidR="00C60FD3" w:rsidRPr="00977945">
        <w:rPr>
          <w:rFonts w:hint="eastAsia"/>
        </w:rPr>
        <w:t>，</w:t>
      </w:r>
      <w:r w:rsidR="00CE47EB">
        <w:rPr>
          <w:rFonts w:hint="eastAsia"/>
        </w:rPr>
        <w:t>通过</w:t>
      </w:r>
      <w:r w:rsidR="00CE47EB">
        <w:t>求局部极值，得到了稳定点，通过建立图像金字塔，解决了尺度缩放的问题，通过</w:t>
      </w:r>
      <w:r w:rsidR="00CE47EB">
        <w:rPr>
          <w:rFonts w:hint="eastAsia"/>
        </w:rPr>
        <w:t>统计特征点邻</w:t>
      </w:r>
      <w:r w:rsidR="00CE47EB">
        <w:t>域</w:t>
      </w:r>
      <w:r w:rsidR="00CE47EB">
        <w:rPr>
          <w:rFonts w:hint="eastAsia"/>
        </w:rPr>
        <w:t>特征</w:t>
      </w:r>
      <w:r w:rsidR="00CE47EB">
        <w:t>生成特征描述子，并</w:t>
      </w:r>
      <w:r w:rsidR="00CE47EB">
        <w:rPr>
          <w:rFonts w:hint="eastAsia"/>
        </w:rPr>
        <w:t>确定</w:t>
      </w:r>
      <w:r w:rsidR="00CE47EB">
        <w:t>主方向解决了旋转的问题，从而</w:t>
      </w:r>
      <w:r w:rsidR="00C60FD3" w:rsidRPr="00977945">
        <w:rPr>
          <w:rFonts w:hint="eastAsia"/>
        </w:rPr>
        <w:t>可以对发生平移、旋转、仿射变换、视角变换、光变化情况的图像进行匹配，因此得到了广泛运用。然</w:t>
      </w:r>
      <w:r w:rsidR="00CE47EB">
        <w:rPr>
          <w:rFonts w:hint="eastAsia"/>
        </w:rPr>
        <w:t>而，算法仍存在一些问题，如阈值过多且难以确定和计算</w:t>
      </w:r>
      <w:r w:rsidR="00CE47EB">
        <w:t>复杂</w:t>
      </w:r>
      <w:r w:rsidR="00CE47EB">
        <w:rPr>
          <w:rFonts w:hint="eastAsia"/>
        </w:rPr>
        <w:t>、</w:t>
      </w:r>
      <w:r w:rsidR="00CE47EB">
        <w:t>耗时长</w:t>
      </w:r>
      <w:r w:rsidR="00C60FD3" w:rsidRPr="00977945">
        <w:rPr>
          <w:rFonts w:hint="eastAsia"/>
        </w:rPr>
        <w:t>等。</w:t>
      </w:r>
      <w:r w:rsidR="00C60FD3" w:rsidRPr="00977945">
        <w:rPr>
          <w:rFonts w:hint="eastAsia"/>
        </w:rPr>
        <w:t>2006</w:t>
      </w:r>
      <w:r w:rsidR="00C60FD3" w:rsidRPr="00977945">
        <w:rPr>
          <w:rFonts w:hint="eastAsia"/>
        </w:rPr>
        <w:t>年，</w:t>
      </w:r>
      <w:r w:rsidR="00C60FD3" w:rsidRPr="00977945">
        <w:rPr>
          <w:rFonts w:hint="eastAsia"/>
        </w:rPr>
        <w:t>Bay</w:t>
      </w:r>
      <w:r w:rsidR="00C60FD3" w:rsidRPr="00977945">
        <w:rPr>
          <w:rFonts w:hint="eastAsia"/>
        </w:rPr>
        <w:t>提出</w:t>
      </w:r>
      <w:r w:rsidR="00C60FD3" w:rsidRPr="00977945">
        <w:rPr>
          <w:rFonts w:hint="eastAsia"/>
        </w:rPr>
        <w:t>SURF(speeded</w:t>
      </w:r>
      <w:r w:rsidR="00C60FD3" w:rsidRPr="00977945">
        <w:rPr>
          <w:rFonts w:hint="eastAsia"/>
        </w:rPr>
        <w:t>—</w:t>
      </w:r>
      <w:r w:rsidR="00722536" w:rsidRPr="00977945">
        <w:rPr>
          <w:rFonts w:hint="eastAsia"/>
        </w:rPr>
        <w:t>up mbust features)</w:t>
      </w:r>
      <w:r w:rsidR="00C60FD3" w:rsidRPr="00977945">
        <w:rPr>
          <w:rFonts w:hint="eastAsia"/>
        </w:rPr>
        <w:t>。通过引入积分图像和模板近似，在特征描述阶段采用一阶</w:t>
      </w:r>
      <w:r w:rsidR="00C60FD3" w:rsidRPr="00977945">
        <w:rPr>
          <w:rFonts w:hint="eastAsia"/>
        </w:rPr>
        <w:t>Haar</w:t>
      </w:r>
      <w:r w:rsidR="00C60FD3" w:rsidRPr="00977945">
        <w:rPr>
          <w:rFonts w:hint="eastAsia"/>
        </w:rPr>
        <w:t>小波响应等改进，</w:t>
      </w:r>
      <w:r w:rsidR="00C60FD3" w:rsidRPr="00977945">
        <w:rPr>
          <w:rFonts w:hint="eastAsia"/>
        </w:rPr>
        <w:t>SURF</w:t>
      </w:r>
      <w:r w:rsidR="00C60FD3" w:rsidRPr="00977945">
        <w:rPr>
          <w:rFonts w:hint="eastAsia"/>
        </w:rPr>
        <w:t>算法在光照变化和视角变化不变性方面的性能接近</w:t>
      </w:r>
      <w:r w:rsidR="00C60FD3" w:rsidRPr="00977945">
        <w:rPr>
          <w:rFonts w:hint="eastAsia"/>
        </w:rPr>
        <w:t>SIFT</w:t>
      </w:r>
      <w:r w:rsidR="00C60FD3" w:rsidRPr="00977945">
        <w:rPr>
          <w:rFonts w:hint="eastAsia"/>
        </w:rPr>
        <w:t>算法，旋转和图像模糊不变性、鲁棒性优于</w:t>
      </w:r>
      <w:r w:rsidR="00C60FD3" w:rsidRPr="00977945">
        <w:rPr>
          <w:rFonts w:hint="eastAsia"/>
        </w:rPr>
        <w:t>SIFT</w:t>
      </w:r>
      <w:r w:rsidR="00C60FD3" w:rsidRPr="00977945">
        <w:rPr>
          <w:rFonts w:hint="eastAsia"/>
        </w:rPr>
        <w:t>算法，计算速度快</w:t>
      </w:r>
      <w:r w:rsidR="00C60FD3" w:rsidRPr="00977945">
        <w:rPr>
          <w:rFonts w:hint="eastAsia"/>
        </w:rPr>
        <w:t>3</w:t>
      </w:r>
      <w:r w:rsidR="00C60FD3" w:rsidRPr="00977945">
        <w:rPr>
          <w:rFonts w:hint="eastAsia"/>
        </w:rPr>
        <w:t>倍左右。</w:t>
      </w:r>
    </w:p>
    <w:p w:rsidR="00803080" w:rsidRPr="00803080" w:rsidRDefault="00803080" w:rsidP="00803080">
      <w:pPr>
        <w:ind w:firstLine="480"/>
      </w:pPr>
      <w:r w:rsidRPr="00803080">
        <w:rPr>
          <w:rFonts w:hint="eastAsia"/>
        </w:rPr>
        <w:t>下面依据科研分布情况对当前图像配准技术的研究现状进行阐述。通过对研究成果</w:t>
      </w:r>
      <w:r w:rsidRPr="00803080">
        <w:rPr>
          <w:rFonts w:hint="eastAsia"/>
        </w:rPr>
        <w:t>(</w:t>
      </w:r>
      <w:r w:rsidRPr="00803080">
        <w:rPr>
          <w:rFonts w:hint="eastAsia"/>
        </w:rPr>
        <w:t>比如</w:t>
      </w:r>
      <w:r w:rsidRPr="00803080">
        <w:rPr>
          <w:rFonts w:hint="eastAsia"/>
        </w:rPr>
        <w:t>:</w:t>
      </w:r>
      <w:r w:rsidRPr="00803080">
        <w:rPr>
          <w:rFonts w:hint="eastAsia"/>
        </w:rPr>
        <w:t>硕、博士论文</w:t>
      </w:r>
      <w:r w:rsidRPr="00803080">
        <w:rPr>
          <w:rFonts w:hint="eastAsia"/>
        </w:rPr>
        <w:t>)</w:t>
      </w:r>
      <w:r w:rsidRPr="00803080">
        <w:rPr>
          <w:rFonts w:hint="eastAsia"/>
        </w:rPr>
        <w:t>相对集中的科研机构或技术人员进行分析</w:t>
      </w:r>
      <w:r w:rsidRPr="00803080">
        <w:rPr>
          <w:rFonts w:hint="eastAsia"/>
        </w:rPr>
        <w:t>,</w:t>
      </w:r>
      <w:r w:rsidRPr="00803080">
        <w:rPr>
          <w:rFonts w:hint="eastAsia"/>
        </w:rPr>
        <w:t>可以很好地把握该领域的研究广度和深度。</w:t>
      </w:r>
    </w:p>
    <w:p w:rsidR="00803080" w:rsidRPr="00803080" w:rsidRDefault="00803080" w:rsidP="00803080">
      <w:pPr>
        <w:ind w:firstLine="480"/>
      </w:pPr>
      <w:r w:rsidRPr="00803080">
        <w:rPr>
          <w:rFonts w:hint="eastAsia"/>
        </w:rPr>
        <w:t>1)UMCU(UniversityMedicalCenterUtrecht,Neth2erlands)</w:t>
      </w:r>
      <w:r w:rsidRPr="00803080">
        <w:rPr>
          <w:rFonts w:hint="eastAsia"/>
        </w:rPr>
        <w:t>图像科学所。以</w:t>
      </w:r>
      <w:r w:rsidRPr="00803080">
        <w:rPr>
          <w:rFonts w:hint="eastAsia"/>
        </w:rPr>
        <w:t>MaxA.Viergever</w:t>
      </w:r>
      <w:r w:rsidRPr="00803080">
        <w:rPr>
          <w:rFonts w:hint="eastAsia"/>
        </w:rPr>
        <w:t>教授为代表</w:t>
      </w:r>
      <w:r w:rsidRPr="00803080">
        <w:rPr>
          <w:rFonts w:hint="eastAsia"/>
        </w:rPr>
        <w:t>,</w:t>
      </w:r>
      <w:r w:rsidRPr="00803080">
        <w:rPr>
          <w:rFonts w:hint="eastAsia"/>
        </w:rPr>
        <w:t>研究兴趣包括计算机视觉和医学成像的所有方面。文献综述了该所上世纪最后</w:t>
      </w:r>
      <w:r w:rsidRPr="00803080">
        <w:rPr>
          <w:rFonts w:hint="eastAsia"/>
        </w:rPr>
        <w:t>10</w:t>
      </w:r>
      <w:r w:rsidRPr="00803080">
        <w:rPr>
          <w:rFonts w:hint="eastAsia"/>
        </w:rPr>
        <w:t>年的研究情况</w:t>
      </w:r>
      <w:r w:rsidRPr="00803080">
        <w:rPr>
          <w:rFonts w:hint="eastAsia"/>
        </w:rPr>
        <w:t>,</w:t>
      </w:r>
      <w:r w:rsidRPr="00803080">
        <w:rPr>
          <w:rFonts w:hint="eastAsia"/>
        </w:rPr>
        <w:t>重点在图像配准、图像分割和可视化。</w:t>
      </w:r>
    </w:p>
    <w:p w:rsidR="00803080" w:rsidRPr="00803080" w:rsidRDefault="00803080" w:rsidP="00803080">
      <w:pPr>
        <w:ind w:firstLine="480"/>
      </w:pPr>
      <w:r w:rsidRPr="00803080">
        <w:rPr>
          <w:rFonts w:hint="eastAsia"/>
        </w:rPr>
        <w:t>2)VU(VanderbiltUniversity,USA)</w:t>
      </w:r>
      <w:r w:rsidRPr="00803080">
        <w:rPr>
          <w:rFonts w:hint="eastAsia"/>
        </w:rPr>
        <w:t>电子工程与计算机科学系。以</w:t>
      </w:r>
      <w:r w:rsidRPr="00803080">
        <w:rPr>
          <w:rFonts w:hint="eastAsia"/>
        </w:rPr>
        <w:t>J.MichaelFitzpatrick</w:t>
      </w:r>
      <w:r w:rsidRPr="00803080">
        <w:rPr>
          <w:rFonts w:hint="eastAsia"/>
        </w:rPr>
        <w:t>教授为代表</w:t>
      </w:r>
      <w:r w:rsidRPr="00803080">
        <w:rPr>
          <w:rFonts w:hint="eastAsia"/>
        </w:rPr>
        <w:t>,</w:t>
      </w:r>
      <w:r w:rsidRPr="00803080">
        <w:rPr>
          <w:rFonts w:hint="eastAsia"/>
        </w:rPr>
        <w:t>研究兴趣在医学成像</w:t>
      </w:r>
      <w:r w:rsidRPr="00803080">
        <w:rPr>
          <w:rFonts w:hint="eastAsia"/>
        </w:rPr>
        <w:t>,</w:t>
      </w:r>
      <w:r w:rsidRPr="00803080">
        <w:rPr>
          <w:rFonts w:hint="eastAsia"/>
        </w:rPr>
        <w:t>医学图像处理</w:t>
      </w:r>
      <w:r w:rsidRPr="00803080">
        <w:rPr>
          <w:rFonts w:hint="eastAsia"/>
        </w:rPr>
        <w:t>,</w:t>
      </w:r>
      <w:r w:rsidRPr="00803080">
        <w:rPr>
          <w:rFonts w:hint="eastAsia"/>
        </w:rPr>
        <w:t>图像配准、图像制导手术。</w:t>
      </w:r>
    </w:p>
    <w:p w:rsidR="00803080" w:rsidRPr="00803080" w:rsidRDefault="00803080" w:rsidP="00803080">
      <w:pPr>
        <w:ind w:firstLine="480"/>
      </w:pPr>
      <w:r w:rsidRPr="00803080">
        <w:rPr>
          <w:rFonts w:hint="eastAsia"/>
        </w:rPr>
        <w:t>3)SU(SyracuseUniversity,USA)</w:t>
      </w:r>
      <w:r w:rsidRPr="00803080">
        <w:rPr>
          <w:rFonts w:hint="eastAsia"/>
        </w:rPr>
        <w:t>电子工程与计算机科学系。以</w:t>
      </w:r>
      <w:r w:rsidRPr="00803080">
        <w:rPr>
          <w:rFonts w:hint="eastAsia"/>
        </w:rPr>
        <w:t>PramodK.Varshney</w:t>
      </w:r>
      <w:r w:rsidRPr="00803080">
        <w:rPr>
          <w:rFonts w:hint="eastAsia"/>
        </w:rPr>
        <w:t>教授为代表</w:t>
      </w:r>
      <w:r w:rsidRPr="00803080">
        <w:rPr>
          <w:rFonts w:hint="eastAsia"/>
        </w:rPr>
        <w:t>,</w:t>
      </w:r>
      <w:r w:rsidRPr="00803080">
        <w:rPr>
          <w:rFonts w:hint="eastAsia"/>
        </w:rPr>
        <w:t>研究兴趣在隐藏武器探测。文献</w:t>
      </w:r>
      <w:r w:rsidRPr="00803080">
        <w:rPr>
          <w:rFonts w:hint="eastAsia"/>
        </w:rPr>
        <w:t>[7]</w:t>
      </w:r>
      <w:r w:rsidRPr="00803080">
        <w:rPr>
          <w:rFonts w:hint="eastAsia"/>
        </w:rPr>
        <w:t>综述了其课题小组近</w:t>
      </w:r>
      <w:r w:rsidRPr="00803080">
        <w:rPr>
          <w:rFonts w:hint="eastAsia"/>
        </w:rPr>
        <w:t>10</w:t>
      </w:r>
      <w:r w:rsidRPr="00803080">
        <w:rPr>
          <w:rFonts w:hint="eastAsia"/>
        </w:rPr>
        <w:t>年的研究情况。</w:t>
      </w:r>
    </w:p>
    <w:p w:rsidR="00803080" w:rsidRPr="00803080" w:rsidRDefault="00803080" w:rsidP="00803080">
      <w:pPr>
        <w:ind w:firstLine="480"/>
      </w:pPr>
      <w:r w:rsidRPr="00803080">
        <w:rPr>
          <w:rFonts w:hint="eastAsia"/>
        </w:rPr>
        <w:t>4)KCL(King</w:t>
      </w:r>
      <w:r w:rsidRPr="00803080">
        <w:rPr>
          <w:rFonts w:hint="eastAsia"/>
        </w:rPr>
        <w:t>’</w:t>
      </w:r>
      <w:r w:rsidRPr="00803080">
        <w:rPr>
          <w:rFonts w:hint="eastAsia"/>
        </w:rPr>
        <w:t>sCollegeLondon)</w:t>
      </w:r>
      <w:r w:rsidRPr="00803080">
        <w:rPr>
          <w:rFonts w:hint="eastAsia"/>
        </w:rPr>
        <w:t>医学成像科学组。以</w:t>
      </w:r>
      <w:r w:rsidRPr="00803080">
        <w:rPr>
          <w:rFonts w:hint="eastAsia"/>
        </w:rPr>
        <w:t>DerekL.G.Hill</w:t>
      </w:r>
      <w:r w:rsidRPr="00803080">
        <w:rPr>
          <w:rFonts w:hint="eastAsia"/>
        </w:rPr>
        <w:t>教授为代表</w:t>
      </w:r>
      <w:r w:rsidRPr="00803080">
        <w:rPr>
          <w:rFonts w:hint="eastAsia"/>
        </w:rPr>
        <w:t>,</w:t>
      </w:r>
      <w:r w:rsidRPr="00803080">
        <w:rPr>
          <w:rFonts w:hint="eastAsia"/>
        </w:rPr>
        <w:t>研究兴趣在图像配准、多模图像制导手术、</w:t>
      </w:r>
      <w:r w:rsidRPr="00803080">
        <w:rPr>
          <w:rFonts w:hint="eastAsia"/>
        </w:rPr>
        <w:t>MRI</w:t>
      </w:r>
      <w:r w:rsidRPr="00803080">
        <w:rPr>
          <w:rFonts w:hint="eastAsia"/>
        </w:rPr>
        <w:t>运动纠正、形状分析等</w:t>
      </w:r>
      <w:r w:rsidRPr="00803080">
        <w:rPr>
          <w:rFonts w:hint="eastAsia"/>
        </w:rPr>
        <w:t>,</w:t>
      </w:r>
      <w:r w:rsidRPr="00803080">
        <w:rPr>
          <w:rFonts w:hint="eastAsia"/>
        </w:rPr>
        <w:t>著有《医学图像配准》。</w:t>
      </w:r>
    </w:p>
    <w:p w:rsidR="00803080" w:rsidRPr="00803080" w:rsidRDefault="00803080" w:rsidP="00803080">
      <w:pPr>
        <w:ind w:firstLine="480"/>
      </w:pPr>
      <w:r w:rsidRPr="00803080">
        <w:rPr>
          <w:rFonts w:hint="eastAsia"/>
        </w:rPr>
        <w:t>5)WSU(WrightStateUniversity,USA)</w:t>
      </w:r>
      <w:r w:rsidRPr="00803080">
        <w:rPr>
          <w:rFonts w:hint="eastAsia"/>
        </w:rPr>
        <w:t>计算机科学工程系。以</w:t>
      </w:r>
      <w:r w:rsidRPr="00803080">
        <w:rPr>
          <w:rFonts w:hint="eastAsia"/>
        </w:rPr>
        <w:t>ArdeshirGoshtasby</w:t>
      </w:r>
      <w:r w:rsidRPr="00803080">
        <w:rPr>
          <w:rFonts w:hint="eastAsia"/>
        </w:rPr>
        <w:t>教授为代表</w:t>
      </w:r>
      <w:r w:rsidRPr="00803080">
        <w:rPr>
          <w:rFonts w:hint="eastAsia"/>
        </w:rPr>
        <w:t>,</w:t>
      </w:r>
      <w:r w:rsidRPr="00803080">
        <w:rPr>
          <w:rFonts w:hint="eastAsia"/>
        </w:rPr>
        <w:t>近</w:t>
      </w:r>
      <w:r w:rsidRPr="00803080">
        <w:rPr>
          <w:rFonts w:hint="eastAsia"/>
        </w:rPr>
        <w:t>20</w:t>
      </w:r>
      <w:r w:rsidRPr="00803080">
        <w:rPr>
          <w:rFonts w:hint="eastAsia"/>
        </w:rPr>
        <w:t>年来</w:t>
      </w:r>
      <w:r w:rsidRPr="00803080">
        <w:rPr>
          <w:rFonts w:hint="eastAsia"/>
        </w:rPr>
        <w:t>,</w:t>
      </w:r>
      <w:r w:rsidRPr="00803080">
        <w:rPr>
          <w:rFonts w:hint="eastAsia"/>
        </w:rPr>
        <w:t>一直致力于图像配准技术研究。他是图像融合系统研究的发起者</w:t>
      </w:r>
      <w:r w:rsidRPr="00803080">
        <w:rPr>
          <w:rFonts w:hint="eastAsia"/>
        </w:rPr>
        <w:t>,</w:t>
      </w:r>
      <w:r w:rsidRPr="00803080">
        <w:rPr>
          <w:rFonts w:hint="eastAsia"/>
        </w:rPr>
        <w:t>并创立了以研究和发展图像配准及融合技术为目的的公司。</w:t>
      </w:r>
    </w:p>
    <w:p w:rsidR="00803080" w:rsidRDefault="00803080" w:rsidP="00803080">
      <w:pPr>
        <w:ind w:firstLine="480"/>
      </w:pPr>
      <w:r w:rsidRPr="00803080">
        <w:rPr>
          <w:rFonts w:hint="eastAsia"/>
        </w:rPr>
        <w:lastRenderedPageBreak/>
        <w:t>6)</w:t>
      </w:r>
      <w:r w:rsidRPr="00803080">
        <w:rPr>
          <w:rFonts w:hint="eastAsia"/>
        </w:rPr>
        <w:t>美国</w:t>
      </w:r>
      <w:r w:rsidRPr="00803080">
        <w:rPr>
          <w:rFonts w:hint="eastAsia"/>
        </w:rPr>
        <w:t>NASA</w:t>
      </w:r>
      <w:r w:rsidRPr="00803080">
        <w:rPr>
          <w:rFonts w:hint="eastAsia"/>
        </w:rPr>
        <w:t>空间飞行中心。以</w:t>
      </w:r>
      <w:r w:rsidRPr="00803080">
        <w:rPr>
          <w:rFonts w:hint="eastAsia"/>
        </w:rPr>
        <w:t>JacquelineLeMoigne</w:t>
      </w:r>
      <w:r w:rsidRPr="00803080">
        <w:rPr>
          <w:rFonts w:hint="eastAsia"/>
        </w:rPr>
        <w:t>教授为代表</w:t>
      </w:r>
      <w:r w:rsidRPr="00803080">
        <w:rPr>
          <w:rFonts w:hint="eastAsia"/>
        </w:rPr>
        <w:t>,</w:t>
      </w:r>
      <w:r w:rsidRPr="00803080">
        <w:rPr>
          <w:rFonts w:hint="eastAsia"/>
        </w:rPr>
        <w:t>为图像配准在遥感领域应用作了大量工作</w:t>
      </w:r>
      <w:r w:rsidRPr="00803080">
        <w:rPr>
          <w:rFonts w:hint="eastAsia"/>
        </w:rPr>
        <w:t>,</w:t>
      </w:r>
      <w:r w:rsidRPr="00803080">
        <w:rPr>
          <w:rFonts w:hint="eastAsia"/>
        </w:rPr>
        <w:t>涉及多种技术在该领域的应用</w:t>
      </w:r>
      <w:r w:rsidRPr="00803080">
        <w:rPr>
          <w:rFonts w:hint="eastAsia"/>
        </w:rPr>
        <w:t>,</w:t>
      </w:r>
      <w:r w:rsidRPr="00803080">
        <w:rPr>
          <w:rFonts w:hint="eastAsia"/>
        </w:rPr>
        <w:t>诸如小波多分辨率策略以及互相关、互信息、</w:t>
      </w:r>
      <w:r w:rsidRPr="00803080">
        <w:rPr>
          <w:rFonts w:hint="eastAsia"/>
        </w:rPr>
        <w:t>Hausdorff</w:t>
      </w:r>
      <w:r w:rsidRPr="00803080">
        <w:rPr>
          <w:rFonts w:hint="eastAsia"/>
        </w:rPr>
        <w:t>距离等相似度测量。</w:t>
      </w:r>
    </w:p>
    <w:p w:rsidR="0091417E" w:rsidRDefault="0091417E" w:rsidP="0091417E">
      <w:pPr>
        <w:ind w:firstLine="480"/>
      </w:pPr>
      <w:r>
        <w:rPr>
          <w:rFonts w:hint="eastAsia"/>
        </w:rPr>
        <w:t>近几年国内学者针对图像配准的研究重心逐步转移到多模图像配准，提出了很多理论与方案。但是这些方法多基于像素级别的，而随着各个领域对图像质量要求的提高，如卫星遥感、医学领域需要更精确的配准，需要将配准精度控制在一个像素以内，即达到亚像素级。众多的学者对亚像素级配准的方法进行了研究与实验，提出了相关插值法、梯度法、小波变换法。相关插值法，这类方法的精度取决于插值算法的质量；梯度方法，其前提条件是图像灰度保持不变，微分算子对光照较为敏感；相位相关法利用</w:t>
      </w:r>
      <w:r>
        <w:rPr>
          <w:rFonts w:hint="eastAsia"/>
        </w:rPr>
        <w:t>FFT</w:t>
      </w:r>
      <w:r>
        <w:rPr>
          <w:rFonts w:hint="eastAsia"/>
        </w:rPr>
        <w:t>的方法提高配准的速度；小波变换法，使得求解配准参数的运算量较小，有效地提高效率。</w:t>
      </w:r>
    </w:p>
    <w:p w:rsidR="00F502B7" w:rsidRDefault="00F502B7" w:rsidP="00F502B7">
      <w:pPr>
        <w:ind w:firstLine="480"/>
      </w:pPr>
      <w:r>
        <w:rPr>
          <w:rFonts w:hint="eastAsia"/>
        </w:rPr>
        <w:t>下面</w:t>
      </w:r>
      <w:r>
        <w:t>针对基于特征点检测的</w:t>
      </w:r>
      <w:r w:rsidR="000C67E1">
        <w:rPr>
          <w:rFonts w:hint="eastAsia"/>
        </w:rPr>
        <w:t>图像</w:t>
      </w:r>
      <w:r w:rsidR="000C67E1">
        <w:t>配准技术，</w:t>
      </w:r>
      <w:r w:rsidR="000C67E1">
        <w:rPr>
          <w:rFonts w:hint="eastAsia"/>
        </w:rPr>
        <w:t>从</w:t>
      </w:r>
      <w:r>
        <w:rPr>
          <w:rFonts w:hint="eastAsia"/>
        </w:rPr>
        <w:t>各个重要</w:t>
      </w:r>
      <w:r>
        <w:t>环节</w:t>
      </w:r>
      <w:r>
        <w:rPr>
          <w:rFonts w:hint="eastAsia"/>
        </w:rPr>
        <w:t>分别</w:t>
      </w:r>
      <w:r>
        <w:t>介绍</w:t>
      </w:r>
      <w:r>
        <w:rPr>
          <w:rFonts w:hint="eastAsia"/>
        </w:rPr>
        <w:t>相关</w:t>
      </w:r>
      <w:r>
        <w:t>的研究</w:t>
      </w:r>
      <w:r w:rsidR="00C803AD">
        <w:rPr>
          <w:rFonts w:hint="eastAsia"/>
        </w:rPr>
        <w:t>情况</w:t>
      </w:r>
      <w:r>
        <w:rPr>
          <w:rFonts w:hint="eastAsia"/>
        </w:rPr>
        <w:t>：</w:t>
      </w:r>
    </w:p>
    <w:p w:rsidR="00C405AA" w:rsidRPr="00C405AA" w:rsidRDefault="007E7A46" w:rsidP="00EC7560">
      <w:pPr>
        <w:ind w:firstLine="480"/>
      </w:pPr>
      <w:r>
        <w:rPr>
          <w:rFonts w:hint="eastAsia"/>
        </w:rPr>
        <w:t>（</w:t>
      </w:r>
      <w:r>
        <w:rPr>
          <w:rFonts w:hint="eastAsia"/>
        </w:rPr>
        <w:t>1</w:t>
      </w:r>
      <w:r>
        <w:rPr>
          <w:rFonts w:hint="eastAsia"/>
        </w:rPr>
        <w:t>）</w:t>
      </w:r>
      <w:r w:rsidR="00C803AD">
        <w:rPr>
          <w:rFonts w:hint="eastAsia"/>
        </w:rPr>
        <w:t>特征</w:t>
      </w:r>
      <w:r w:rsidR="00C405AA" w:rsidRPr="00C405AA">
        <w:rPr>
          <w:rFonts w:hint="eastAsia"/>
        </w:rPr>
        <w:t>点检测相关研究：</w:t>
      </w:r>
      <w:r w:rsidR="000C67E1">
        <w:rPr>
          <w:rFonts w:hint="eastAsia"/>
        </w:rPr>
        <w:t>特征点</w:t>
      </w:r>
      <w:r w:rsidR="000C67E1">
        <w:t>的检测是基于特征点图像配准技术的第一步，</w:t>
      </w:r>
      <w:r w:rsidR="000C67E1">
        <w:rPr>
          <w:rFonts w:hint="eastAsia"/>
        </w:rPr>
        <w:t>特征点</w:t>
      </w:r>
      <w:r w:rsidR="000C67E1">
        <w:t>检测的好坏直接关系到后续的处理。</w:t>
      </w:r>
      <w:r w:rsidR="000C67E1" w:rsidRPr="000C67E1">
        <w:rPr>
          <w:rFonts w:hint="eastAsia"/>
        </w:rPr>
        <w:t>这些点是一些特殊的点，不会因为视角的改变、光照的变化、噪音的干扰而消失，比如角点、边缘点、暗区域的亮点以及亮区域的暗点。这样如果两幅图像中有相同的景物，那么这些稳定点就会在两幅图像的相同景物上同时出现，这样就能实现匹配</w:t>
      </w:r>
      <w:r w:rsidR="000C67E1">
        <w:rPr>
          <w:rFonts w:hint="eastAsia"/>
        </w:rPr>
        <w:t>。</w:t>
      </w:r>
      <w:r w:rsidR="00EC7560">
        <w:rPr>
          <w:rFonts w:hint="eastAsia"/>
        </w:rPr>
        <w:t>一个好的特征点（即局部特征）应该具备以下特性：较高的重复度，</w:t>
      </w:r>
      <w:r w:rsidR="00EC7560" w:rsidRPr="00EC7560">
        <w:rPr>
          <w:rFonts w:hint="eastAsia"/>
        </w:rPr>
        <w:t>重复度越高，说明两幅图像的重叠区域中，同时都能被检测到的特征点数量越多</w:t>
      </w:r>
      <w:r w:rsidR="00EC7560">
        <w:rPr>
          <w:rFonts w:hint="eastAsia"/>
        </w:rPr>
        <w:t>；一定的独特性，这样才能保证特征点容易被区分和正确检测；局部</w:t>
      </w:r>
      <w:r w:rsidR="00EC7560">
        <w:t>性，</w:t>
      </w:r>
      <w:r w:rsidR="00EC7560" w:rsidRPr="00EC7560">
        <w:rPr>
          <w:rFonts w:hint="eastAsia"/>
        </w:rPr>
        <w:t>这样可以允许图像在不同的视觉条件下存在少量的几何失真</w:t>
      </w:r>
      <w:r w:rsidR="00EC7560">
        <w:rPr>
          <w:rFonts w:hint="eastAsia"/>
        </w:rPr>
        <w:t>；</w:t>
      </w:r>
      <w:r w:rsidR="00EC7560" w:rsidRPr="00EC7560">
        <w:rPr>
          <w:rFonts w:hint="eastAsia"/>
        </w:rPr>
        <w:t>特征点的数量应该足够的多，这样即使对于小的目标也能检测到适量的特征点</w:t>
      </w:r>
      <w:r w:rsidR="00EC7560">
        <w:rPr>
          <w:rFonts w:hint="eastAsia"/>
        </w:rPr>
        <w:t>；</w:t>
      </w:r>
      <w:r w:rsidR="00EC7560" w:rsidRPr="00EC7560">
        <w:rPr>
          <w:rFonts w:hint="eastAsia"/>
        </w:rPr>
        <w:t>检测到的特征点应该在位置、尺度等方面具有很高的准确性</w:t>
      </w:r>
      <w:r w:rsidR="00EC7560">
        <w:rPr>
          <w:rFonts w:hint="eastAsia"/>
        </w:rPr>
        <w:t>；</w:t>
      </w:r>
      <w:r w:rsidR="00EC7560" w:rsidRPr="00EC7560">
        <w:rPr>
          <w:rFonts w:hint="eastAsia"/>
        </w:rPr>
        <w:t>特征检测的效率应该足够高，这样才能适用于一些实时的应用中。</w:t>
      </w:r>
      <w:r w:rsidR="00C405AA" w:rsidRPr="00C405AA">
        <w:rPr>
          <w:rFonts w:hint="eastAsia"/>
        </w:rPr>
        <w:t>1998 Lindberg</w:t>
      </w:r>
      <w:r w:rsidR="00C405AA" w:rsidRPr="00C405AA">
        <w:rPr>
          <w:rFonts w:hint="eastAsia"/>
        </w:rPr>
        <w:t>介绍自动尺度选择的概念，允许检测图像中的兴趣点在它们的特征尺度上。他实验了</w:t>
      </w:r>
      <w:r w:rsidR="00C405AA" w:rsidRPr="00C405AA">
        <w:rPr>
          <w:rFonts w:hint="eastAsia"/>
        </w:rPr>
        <w:t>Hessian</w:t>
      </w:r>
      <w:r w:rsidR="00C405AA" w:rsidRPr="00C405AA">
        <w:rPr>
          <w:rFonts w:hint="eastAsia"/>
        </w:rPr>
        <w:t>矩阵的行列式和</w:t>
      </w:r>
      <w:r w:rsidR="00C405AA" w:rsidRPr="00C405AA">
        <w:rPr>
          <w:rFonts w:hint="eastAsia"/>
        </w:rPr>
        <w:t>Laplacian(</w:t>
      </w:r>
      <w:r w:rsidR="00C405AA" w:rsidRPr="00C405AA">
        <w:rPr>
          <w:rFonts w:hint="eastAsia"/>
        </w:rPr>
        <w:t>和矩阵的迹一致</w:t>
      </w:r>
      <w:r w:rsidR="00C405AA" w:rsidRPr="00C405AA">
        <w:rPr>
          <w:rFonts w:hint="eastAsia"/>
        </w:rPr>
        <w:t>)</w:t>
      </w:r>
      <w:r w:rsidR="00C405AA" w:rsidRPr="00C405AA">
        <w:rPr>
          <w:rFonts w:hint="eastAsia"/>
        </w:rPr>
        <w:t>检测团状结构。</w:t>
      </w:r>
      <w:r w:rsidR="00C405AA" w:rsidRPr="00C405AA">
        <w:rPr>
          <w:rFonts w:hint="eastAsia"/>
        </w:rPr>
        <w:t>1998 Lowe</w:t>
      </w:r>
      <w:r w:rsidR="00C405AA" w:rsidRPr="00C405AA">
        <w:rPr>
          <w:rFonts w:hint="eastAsia"/>
        </w:rPr>
        <w:t>提出用</w:t>
      </w:r>
      <w:r w:rsidR="00EC7560" w:rsidRPr="00EC7560">
        <w:rPr>
          <w:rFonts w:hint="eastAsia"/>
        </w:rPr>
        <w:t>用差分高斯</w:t>
      </w:r>
      <w:r w:rsidR="00EC7560" w:rsidRPr="00EC7560">
        <w:rPr>
          <w:rFonts w:hint="eastAsia"/>
        </w:rPr>
        <w:t>DoG</w:t>
      </w:r>
      <w:r w:rsidR="00EC7560" w:rsidRPr="00EC7560">
        <w:rPr>
          <w:rFonts w:hint="eastAsia"/>
        </w:rPr>
        <w:t>近似高斯拉普拉斯</w:t>
      </w:r>
      <w:r w:rsidR="00EC7560" w:rsidRPr="00EC7560">
        <w:rPr>
          <w:rFonts w:hint="eastAsia"/>
        </w:rPr>
        <w:t>LoG</w:t>
      </w:r>
      <w:r w:rsidR="00C405AA" w:rsidRPr="00C405AA">
        <w:rPr>
          <w:rFonts w:hint="eastAsia"/>
        </w:rPr>
        <w:t>。</w:t>
      </w:r>
      <w:r w:rsidR="00C405AA" w:rsidRPr="00C405AA">
        <w:rPr>
          <w:rFonts w:hint="eastAsia"/>
        </w:rPr>
        <w:t xml:space="preserve">2001 Mikolajczyk </w:t>
      </w:r>
      <w:r w:rsidR="00C405AA" w:rsidRPr="00C405AA">
        <w:rPr>
          <w:rFonts w:hint="eastAsia"/>
        </w:rPr>
        <w:t>和</w:t>
      </w:r>
      <w:r w:rsidR="00C405AA" w:rsidRPr="00C405AA">
        <w:rPr>
          <w:rFonts w:hint="eastAsia"/>
        </w:rPr>
        <w:t xml:space="preserve">Schmid </w:t>
      </w:r>
      <w:r w:rsidR="00C405AA" w:rsidRPr="00C405AA">
        <w:rPr>
          <w:rFonts w:hint="eastAsia"/>
        </w:rPr>
        <w:t>重新定义了这个方法，名为</w:t>
      </w:r>
      <w:r w:rsidR="00C405AA" w:rsidRPr="00C405AA">
        <w:rPr>
          <w:rFonts w:hint="eastAsia"/>
        </w:rPr>
        <w:t>Harris-Laplace</w:t>
      </w:r>
      <w:r w:rsidR="00C405AA" w:rsidRPr="00C405AA">
        <w:rPr>
          <w:rFonts w:hint="eastAsia"/>
        </w:rPr>
        <w:t>和</w:t>
      </w:r>
      <w:r w:rsidR="00C405AA" w:rsidRPr="00C405AA">
        <w:rPr>
          <w:rFonts w:hint="eastAsia"/>
        </w:rPr>
        <w:t>Hessian-Laplace</w:t>
      </w:r>
      <w:r w:rsidR="00C405AA" w:rsidRPr="00C405AA">
        <w:rPr>
          <w:rFonts w:hint="eastAsia"/>
        </w:rPr>
        <w:t>。使用</w:t>
      </w:r>
      <w:r w:rsidR="00C405AA" w:rsidRPr="00C405AA">
        <w:rPr>
          <w:rFonts w:hint="eastAsia"/>
        </w:rPr>
        <w:t>Harris</w:t>
      </w:r>
      <w:r w:rsidR="00C405AA" w:rsidRPr="00C405AA">
        <w:rPr>
          <w:rFonts w:hint="eastAsia"/>
        </w:rPr>
        <w:t>或</w:t>
      </w:r>
      <w:r w:rsidR="00C405AA" w:rsidRPr="00C405AA">
        <w:rPr>
          <w:rFonts w:hint="eastAsia"/>
        </w:rPr>
        <w:t>Hessian</w:t>
      </w:r>
      <w:r w:rsidR="00C405AA" w:rsidRPr="00C405AA">
        <w:rPr>
          <w:rFonts w:hint="eastAsia"/>
        </w:rPr>
        <w:t>矩阵的行列式来选择特征点的位置，使用</w:t>
      </w:r>
      <w:r w:rsidR="00C405AA" w:rsidRPr="00C405AA">
        <w:rPr>
          <w:rFonts w:hint="eastAsia"/>
        </w:rPr>
        <w:t>Laplacian</w:t>
      </w:r>
      <w:r w:rsidR="00C405AA" w:rsidRPr="00C405AA">
        <w:rPr>
          <w:rFonts w:hint="eastAsia"/>
        </w:rPr>
        <w:t>选择尺度。使用</w:t>
      </w:r>
      <w:r w:rsidR="00C405AA" w:rsidRPr="00C405AA">
        <w:rPr>
          <w:rFonts w:hint="eastAsia"/>
        </w:rPr>
        <w:lastRenderedPageBreak/>
        <w:t>HESSIAN</w:t>
      </w:r>
      <w:r w:rsidR="00C405AA" w:rsidRPr="00C405AA">
        <w:rPr>
          <w:rFonts w:hint="eastAsia"/>
        </w:rPr>
        <w:t>矩阵的近似检测兴趣点。使用积分图像加快计算。</w:t>
      </w:r>
      <w:r w:rsidR="00C405AA" w:rsidRPr="00C405AA">
        <w:rPr>
          <w:rFonts w:hint="eastAsia"/>
        </w:rPr>
        <w:t xml:space="preserve">2001 Viola and Jones </w:t>
      </w:r>
      <w:r w:rsidR="00EC7560">
        <w:rPr>
          <w:rFonts w:hint="eastAsia"/>
        </w:rPr>
        <w:t>提出积分图像的概念</w:t>
      </w:r>
      <w:r w:rsidR="00C405AA" w:rsidRPr="00C405AA">
        <w:rPr>
          <w:rFonts w:hint="eastAsia"/>
        </w:rPr>
        <w:t>。此外</w:t>
      </w:r>
      <w:r w:rsidR="00C405AA" w:rsidRPr="00C405AA">
        <w:rPr>
          <w:rFonts w:hint="eastAsia"/>
        </w:rPr>
        <w:t>Mikolajczyk</w:t>
      </w:r>
      <w:r w:rsidR="00C405AA" w:rsidRPr="00C405AA">
        <w:rPr>
          <w:rFonts w:hint="eastAsia"/>
        </w:rPr>
        <w:t>（</w:t>
      </w:r>
      <w:r w:rsidR="00C405AA" w:rsidRPr="00C405AA">
        <w:rPr>
          <w:rFonts w:hint="eastAsia"/>
        </w:rPr>
        <w:t>2005</w:t>
      </w:r>
      <w:r w:rsidR="00C405AA" w:rsidRPr="00C405AA">
        <w:rPr>
          <w:rFonts w:hint="eastAsia"/>
        </w:rPr>
        <w:t>，</w:t>
      </w:r>
      <w:r w:rsidR="00C405AA" w:rsidRPr="00C405AA">
        <w:rPr>
          <w:rFonts w:hint="eastAsia"/>
        </w:rPr>
        <w:t>2006</w:t>
      </w:r>
      <w:r w:rsidR="00C405AA" w:rsidRPr="00C405AA">
        <w:rPr>
          <w:rFonts w:hint="eastAsia"/>
        </w:rPr>
        <w:t>）还做了一些算子的比较工作。从中可知：基于</w:t>
      </w:r>
      <w:r w:rsidR="00C405AA" w:rsidRPr="00C405AA">
        <w:rPr>
          <w:rFonts w:hint="eastAsia"/>
        </w:rPr>
        <w:t>Hessian</w:t>
      </w:r>
      <w:r w:rsidR="00C405AA" w:rsidRPr="00C405AA">
        <w:rPr>
          <w:rFonts w:hint="eastAsia"/>
        </w:rPr>
        <w:t>检测器比基于</w:t>
      </w:r>
      <w:r w:rsidR="00C405AA" w:rsidRPr="00C405AA">
        <w:rPr>
          <w:rFonts w:hint="eastAsia"/>
        </w:rPr>
        <w:t>Harris</w:t>
      </w:r>
      <w:r w:rsidR="00C405AA" w:rsidRPr="00C405AA">
        <w:rPr>
          <w:rFonts w:hint="eastAsia"/>
        </w:rPr>
        <w:t>检测器更稳定，重复检测性更好。此外，使用</w:t>
      </w:r>
      <w:r w:rsidR="00C405AA" w:rsidRPr="00C405AA">
        <w:rPr>
          <w:rFonts w:hint="eastAsia"/>
        </w:rPr>
        <w:t>Hessian</w:t>
      </w:r>
      <w:r w:rsidR="00C405AA" w:rsidRPr="00C405AA">
        <w:rPr>
          <w:rFonts w:hint="eastAsia"/>
        </w:rPr>
        <w:t>矩阵的行列式比使用它的迹更有优势。同时也发现使用类似于</w:t>
      </w:r>
      <w:r w:rsidR="00C405AA" w:rsidRPr="00C405AA">
        <w:rPr>
          <w:rFonts w:hint="eastAsia"/>
        </w:rPr>
        <w:t>DOG</w:t>
      </w:r>
      <w:r w:rsidR="00C405AA" w:rsidRPr="00C405AA">
        <w:rPr>
          <w:rFonts w:hint="eastAsia"/>
        </w:rPr>
        <w:t>的近似方法可以提高速度但只损失很小的精度。</w:t>
      </w:r>
    </w:p>
    <w:p w:rsidR="00C405AA" w:rsidRPr="00C405AA" w:rsidRDefault="007E7A46" w:rsidP="009D1449">
      <w:pPr>
        <w:ind w:firstLine="480"/>
      </w:pPr>
      <w:r>
        <w:rPr>
          <w:rFonts w:hint="eastAsia"/>
        </w:rPr>
        <w:t>（</w:t>
      </w:r>
      <w:r>
        <w:rPr>
          <w:rFonts w:hint="eastAsia"/>
        </w:rPr>
        <w:t>2</w:t>
      </w:r>
      <w:r>
        <w:rPr>
          <w:rFonts w:hint="eastAsia"/>
        </w:rPr>
        <w:t>）</w:t>
      </w:r>
      <w:r w:rsidR="00C405AA" w:rsidRPr="00C405AA">
        <w:rPr>
          <w:rFonts w:hint="eastAsia"/>
        </w:rPr>
        <w:t>描述符的相关研究</w:t>
      </w:r>
      <w:r w:rsidR="000C67E1">
        <w:rPr>
          <w:rFonts w:hint="eastAsia"/>
        </w:rPr>
        <w:t>：</w:t>
      </w:r>
      <w:r w:rsidR="00712196">
        <w:rPr>
          <w:rFonts w:hint="eastAsia"/>
        </w:rPr>
        <w:t>图像特征点的描述符</w:t>
      </w:r>
      <w:r w:rsidR="00BF0443">
        <w:rPr>
          <w:rFonts w:hint="eastAsia"/>
        </w:rPr>
        <w:t>表达了兴趣点邻域内小尺度的特征分布，</w:t>
      </w:r>
      <w:r w:rsidR="00C405AA" w:rsidRPr="00C405AA">
        <w:rPr>
          <w:rFonts w:hint="eastAsia"/>
        </w:rPr>
        <w:t>使得描述符的描述性更好，识别性更高。</w:t>
      </w:r>
      <w:r w:rsidR="00BF0443" w:rsidRPr="00BF0443">
        <w:rPr>
          <w:rFonts w:hint="eastAsia"/>
        </w:rPr>
        <w:t>一个好的描述符应该具备以下特性</w:t>
      </w:r>
      <w:r w:rsidR="00BF0443">
        <w:rPr>
          <w:rFonts w:hint="eastAsia"/>
        </w:rPr>
        <w:t>：重复</w:t>
      </w:r>
      <w:r w:rsidR="00BF0443">
        <w:t>度，</w:t>
      </w:r>
      <w:r w:rsidR="00BF0443">
        <w:rPr>
          <w:rFonts w:hint="eastAsia"/>
        </w:rPr>
        <w:t>对于一个目标的同一部分的局部特征，其描述符应该尽可能的一致；紧密性，</w:t>
      </w:r>
      <w:r w:rsidR="00BF0443" w:rsidRPr="00BF0443">
        <w:rPr>
          <w:rFonts w:hint="eastAsia"/>
        </w:rPr>
        <w:t>一个紧密的描述符不会包含冗余的信息</w:t>
      </w:r>
      <w:r w:rsidR="00BF0443">
        <w:rPr>
          <w:rFonts w:hint="eastAsia"/>
        </w:rPr>
        <w:t>。</w:t>
      </w:r>
      <w:r w:rsidR="00C405AA" w:rsidRPr="00C405AA">
        <w:rPr>
          <w:rFonts w:hint="eastAsia"/>
        </w:rPr>
        <w:t>SIFT</w:t>
      </w:r>
      <w:r w:rsidR="00C405AA" w:rsidRPr="00C405AA">
        <w:rPr>
          <w:rFonts w:hint="eastAsia"/>
        </w:rPr>
        <w:t>的特点正是掌握了空间域亮度模式的大量信息（基于直方图方法：</w:t>
      </w:r>
      <w:r w:rsidR="00C405AA" w:rsidRPr="00C405AA">
        <w:rPr>
          <w:rFonts w:hint="eastAsia"/>
        </w:rPr>
        <w:t>8</w:t>
      </w:r>
      <w:r w:rsidR="00C405AA" w:rsidRPr="00C405AA">
        <w:rPr>
          <w:rFonts w:hint="eastAsia"/>
        </w:rPr>
        <w:t>个方向的箱格，</w:t>
      </w:r>
      <w:r w:rsidR="00C405AA" w:rsidRPr="00C405AA">
        <w:rPr>
          <w:rFonts w:hint="eastAsia"/>
        </w:rPr>
        <w:t>4*4</w:t>
      </w:r>
      <w:r w:rsidR="00C405AA" w:rsidRPr="00C405AA">
        <w:rPr>
          <w:rFonts w:hint="eastAsia"/>
        </w:rPr>
        <w:t>像素）。描述了特征点邻域内点的梯度方向信息，共</w:t>
      </w:r>
      <w:r w:rsidR="00C405AA" w:rsidRPr="00C405AA">
        <w:rPr>
          <w:rFonts w:hint="eastAsia"/>
        </w:rPr>
        <w:t>128</w:t>
      </w:r>
      <w:r w:rsidR="00C405AA" w:rsidRPr="00C405AA">
        <w:rPr>
          <w:rFonts w:hint="eastAsia"/>
        </w:rPr>
        <w:t>维。</w:t>
      </w:r>
      <w:r w:rsidR="00C405AA" w:rsidRPr="00C405AA">
        <w:rPr>
          <w:rFonts w:hint="eastAsia"/>
        </w:rPr>
        <w:t>PCA-SIFT</w:t>
      </w:r>
      <w:r w:rsidR="00C405AA" w:rsidRPr="00C405AA">
        <w:rPr>
          <w:rFonts w:hint="eastAsia"/>
        </w:rPr>
        <w:t>：</w:t>
      </w:r>
      <w:r w:rsidR="00C405AA" w:rsidRPr="00C405AA">
        <w:rPr>
          <w:rFonts w:hint="eastAsia"/>
        </w:rPr>
        <w:t>36</w:t>
      </w:r>
      <w:r w:rsidR="00C405AA" w:rsidRPr="00C405AA">
        <w:rPr>
          <w:rFonts w:hint="eastAsia"/>
        </w:rPr>
        <w:t>维，匹配速度更快，但区分度下降，并且延长了特征的计算时间。</w:t>
      </w:r>
      <w:r w:rsidR="00C405AA" w:rsidRPr="00C405AA">
        <w:rPr>
          <w:rFonts w:hint="eastAsia"/>
        </w:rPr>
        <w:t>GLOH</w:t>
      </w:r>
      <w:r w:rsidR="00C405AA" w:rsidRPr="00C405AA">
        <w:rPr>
          <w:rFonts w:hint="eastAsia"/>
        </w:rPr>
        <w:t>：区分度更高但是数据压缩花销时间太长。</w:t>
      </w:r>
      <w:r w:rsidR="00C405AA" w:rsidRPr="00C405AA">
        <w:rPr>
          <w:rFonts w:hint="eastAsia"/>
        </w:rPr>
        <w:t>2006 Grabner</w:t>
      </w:r>
      <w:r w:rsidR="00C405AA" w:rsidRPr="00C405AA">
        <w:rPr>
          <w:rFonts w:hint="eastAsia"/>
        </w:rPr>
        <w:t>使用积分图像近似</w:t>
      </w:r>
      <w:r w:rsidR="00C405AA" w:rsidRPr="00C405AA">
        <w:rPr>
          <w:rFonts w:hint="eastAsia"/>
        </w:rPr>
        <w:t>SIFT</w:t>
      </w:r>
      <w:r w:rsidR="00E80665">
        <w:rPr>
          <w:rFonts w:hint="eastAsia"/>
        </w:rPr>
        <w:t>。</w:t>
      </w:r>
      <w:r w:rsidR="00C405AA" w:rsidRPr="00C405AA">
        <w:rPr>
          <w:rFonts w:hint="eastAsia"/>
        </w:rPr>
        <w:t>但是相比</w:t>
      </w:r>
      <w:r w:rsidR="00C405AA" w:rsidRPr="00C405AA">
        <w:rPr>
          <w:rFonts w:hint="eastAsia"/>
        </w:rPr>
        <w:t>SIFT</w:t>
      </w:r>
      <w:r w:rsidR="00C405AA" w:rsidRPr="00C405AA">
        <w:rPr>
          <w:rFonts w:hint="eastAsia"/>
        </w:rPr>
        <w:t>质量有所下降。（为</w:t>
      </w:r>
      <w:r w:rsidR="00C405AA" w:rsidRPr="00C405AA">
        <w:rPr>
          <w:rFonts w:hint="eastAsia"/>
        </w:rPr>
        <w:t>SURF</w:t>
      </w:r>
      <w:r w:rsidR="00C405AA" w:rsidRPr="00C405AA">
        <w:rPr>
          <w:rFonts w:hint="eastAsia"/>
        </w:rPr>
        <w:t>提供了重要信息积分图像）。</w:t>
      </w:r>
    </w:p>
    <w:p w:rsidR="00BF0443" w:rsidRDefault="007E7A46" w:rsidP="007450B0">
      <w:pPr>
        <w:ind w:firstLine="480"/>
      </w:pPr>
      <w:r>
        <w:rPr>
          <w:rFonts w:hint="eastAsia"/>
        </w:rPr>
        <w:t>（</w:t>
      </w:r>
      <w:r>
        <w:rPr>
          <w:rFonts w:hint="eastAsia"/>
        </w:rPr>
        <w:t>3</w:t>
      </w:r>
      <w:r>
        <w:rPr>
          <w:rFonts w:hint="eastAsia"/>
        </w:rPr>
        <w:t>）</w:t>
      </w:r>
      <w:r w:rsidR="00F502B7">
        <w:t>匹配</w:t>
      </w:r>
      <w:r w:rsidR="00F502B7">
        <w:rPr>
          <w:rFonts w:hint="eastAsia"/>
        </w:rPr>
        <w:t>策略</w:t>
      </w:r>
      <w:r w:rsidR="00BF0443">
        <w:rPr>
          <w:rFonts w:hint="eastAsia"/>
        </w:rPr>
        <w:t>的</w:t>
      </w:r>
      <w:r w:rsidR="00BF0443">
        <w:t>相关研究</w:t>
      </w:r>
      <w:r w:rsidR="00C405AA" w:rsidRPr="00C405AA">
        <w:rPr>
          <w:rFonts w:hint="eastAsia"/>
        </w:rPr>
        <w:t>：</w:t>
      </w:r>
      <w:r w:rsidR="00BF0443">
        <w:rPr>
          <w:rFonts w:hint="eastAsia"/>
        </w:rPr>
        <w:t>特征点</w:t>
      </w:r>
      <w:r w:rsidR="00BF0443">
        <w:t>的匹配是基于特征点的图像配准中的关键一步，目的是要在参考图像和待配准图像中根据特征点的描述符找到对应的点，从而找到对应点</w:t>
      </w:r>
      <w:r w:rsidR="00BF0443">
        <w:rPr>
          <w:rFonts w:hint="eastAsia"/>
        </w:rPr>
        <w:t>之间</w:t>
      </w:r>
      <w:r w:rsidR="00BF0443">
        <w:t>的变换关系，这样才能</w:t>
      </w:r>
      <w:r w:rsidR="00BF0443">
        <w:rPr>
          <w:rFonts w:hint="eastAsia"/>
        </w:rPr>
        <w:t>最终</w:t>
      </w:r>
      <w:r w:rsidR="00BF0443">
        <w:t>找到两幅图像之间的变换关系</w:t>
      </w:r>
      <w:r w:rsidR="00BF0443">
        <w:rPr>
          <w:rFonts w:hint="eastAsia"/>
        </w:rPr>
        <w:t>。</w:t>
      </w:r>
      <w:r w:rsidR="007450B0" w:rsidRPr="007450B0">
        <w:rPr>
          <w:rFonts w:hint="eastAsia"/>
        </w:rPr>
        <w:t>为了减少配准的时间，提高配准的效率，选择相应的搜索策略是非常必要</w:t>
      </w:r>
      <w:r w:rsidR="007450B0">
        <w:rPr>
          <w:rFonts w:hint="eastAsia"/>
        </w:rPr>
        <w:t>的</w:t>
      </w:r>
      <w:r w:rsidR="007450B0" w:rsidRPr="007450B0">
        <w:rPr>
          <w:rFonts w:hint="eastAsia"/>
        </w:rPr>
        <w:t>。</w:t>
      </w:r>
      <w:r w:rsidR="007450B0">
        <w:rPr>
          <w:rFonts w:hint="eastAsia"/>
        </w:rPr>
        <w:t>传统</w:t>
      </w:r>
      <w:r w:rsidR="007450B0">
        <w:t>的搜索方法是</w:t>
      </w:r>
      <w:r w:rsidR="007450B0">
        <w:rPr>
          <w:rFonts w:hint="eastAsia"/>
        </w:rPr>
        <w:t>穷尽搜索法，将待搜索区域中所有可能的地方都遍历一遍，找到最佳的匹配位置。这样的好处是不会遗漏并且能发现搜索区域中最好的匹配点，操作简单，不需要对数据做任何的预处理，但是没有利用到数据之间的联系，所以搜索效率相对较低。</w:t>
      </w:r>
      <w:r w:rsidR="00D96331" w:rsidRPr="00D96331">
        <w:rPr>
          <w:rFonts w:hint="eastAsia"/>
        </w:rPr>
        <w:t>另外一种，就是构建数据索引，因为实际数据一般都会呈现簇状的聚类形态，因此我们想到建立数据索引，然后再进行快速匹配。索引树是一种树结构索引方法，其基本思想是对搜索空间进行层次划分。</w:t>
      </w:r>
      <w:r w:rsidR="007450B0" w:rsidRPr="007450B0">
        <w:rPr>
          <w:rFonts w:hint="eastAsia"/>
        </w:rPr>
        <w:t>K</w:t>
      </w:r>
      <w:r w:rsidR="007450B0" w:rsidRPr="007450B0">
        <w:rPr>
          <w:rFonts w:hint="eastAsia"/>
        </w:rPr>
        <w:t>近邻算法，即是给定一个训练数据集，对新的输入实例，在训练数据集中找到与该实例最邻近的</w:t>
      </w:r>
      <w:r w:rsidR="007450B0" w:rsidRPr="007450B0">
        <w:rPr>
          <w:rFonts w:hint="eastAsia"/>
        </w:rPr>
        <w:t>K</w:t>
      </w:r>
      <w:r w:rsidR="007450B0" w:rsidRPr="007450B0">
        <w:rPr>
          <w:rFonts w:hint="eastAsia"/>
        </w:rPr>
        <w:t>个实例（也就是上面所说的</w:t>
      </w:r>
      <w:r w:rsidR="007450B0" w:rsidRPr="007450B0">
        <w:rPr>
          <w:rFonts w:hint="eastAsia"/>
        </w:rPr>
        <w:t>K</w:t>
      </w:r>
      <w:r w:rsidR="007450B0" w:rsidRPr="007450B0">
        <w:rPr>
          <w:rFonts w:hint="eastAsia"/>
        </w:rPr>
        <w:t>个邻居），这</w:t>
      </w:r>
      <w:r w:rsidR="007450B0" w:rsidRPr="007450B0">
        <w:rPr>
          <w:rFonts w:hint="eastAsia"/>
        </w:rPr>
        <w:t>K</w:t>
      </w:r>
      <w:r w:rsidR="007450B0" w:rsidRPr="007450B0">
        <w:rPr>
          <w:rFonts w:hint="eastAsia"/>
        </w:rPr>
        <w:t>个实例的多数属于某个类，就把该输入实例分类到这个类中。</w:t>
      </w:r>
      <w:r w:rsidR="00D96331">
        <w:rPr>
          <w:rFonts w:hint="eastAsia"/>
        </w:rPr>
        <w:t>Kd</w:t>
      </w:r>
      <w:r w:rsidR="00D96331">
        <w:t>树是对</w:t>
      </w:r>
      <w:r w:rsidR="00D96331">
        <w:t>K</w:t>
      </w:r>
      <w:r w:rsidR="00D96331">
        <w:t>近邻算法的改进，而</w:t>
      </w:r>
      <w:r w:rsidR="00D96331">
        <w:t>BBF</w:t>
      </w:r>
      <w:r w:rsidR="00D96331">
        <w:t>算法是对</w:t>
      </w:r>
      <w:r w:rsidR="00D96331">
        <w:t>Kd</w:t>
      </w:r>
      <w:r w:rsidR="00D96331">
        <w:t>算法的改进，</w:t>
      </w:r>
      <w:r w:rsidR="00D96331" w:rsidRPr="00D96331">
        <w:rPr>
          <w:rFonts w:hint="eastAsia"/>
        </w:rPr>
        <w:t>确保优先检索包含最近邻点可能性较高的空间</w:t>
      </w:r>
      <w:r w:rsidR="00D96331">
        <w:rPr>
          <w:rFonts w:hint="eastAsia"/>
        </w:rPr>
        <w:t>。此外还有</w:t>
      </w:r>
      <w:r w:rsidR="00D96331" w:rsidRPr="00D96331">
        <w:rPr>
          <w:rFonts w:hint="eastAsia"/>
        </w:rPr>
        <w:t>一系列</w:t>
      </w:r>
      <w:r w:rsidR="00D96331" w:rsidRPr="00D96331">
        <w:rPr>
          <w:rFonts w:hint="eastAsia"/>
        </w:rPr>
        <w:t>M</w:t>
      </w:r>
      <w:r w:rsidR="00D96331" w:rsidRPr="00D96331">
        <w:rPr>
          <w:rFonts w:hint="eastAsia"/>
        </w:rPr>
        <w:t>树、</w:t>
      </w:r>
      <w:r w:rsidR="00D96331" w:rsidRPr="00D96331">
        <w:rPr>
          <w:rFonts w:hint="eastAsia"/>
        </w:rPr>
        <w:t>VP</w:t>
      </w:r>
      <w:r w:rsidR="00D96331" w:rsidRPr="00D96331">
        <w:rPr>
          <w:rFonts w:hint="eastAsia"/>
        </w:rPr>
        <w:t>树、</w:t>
      </w:r>
      <w:r w:rsidR="00D96331" w:rsidRPr="00D96331">
        <w:rPr>
          <w:rFonts w:hint="eastAsia"/>
        </w:rPr>
        <w:t>MVP</w:t>
      </w:r>
      <w:r w:rsidR="00D96331" w:rsidRPr="00D96331">
        <w:rPr>
          <w:rFonts w:hint="eastAsia"/>
        </w:rPr>
        <w:t>树等高维空间索引树</w:t>
      </w:r>
      <w:r w:rsidR="00D96331">
        <w:rPr>
          <w:rFonts w:hint="eastAsia"/>
        </w:rPr>
        <w:t>。对特征</w:t>
      </w:r>
      <w:r w:rsidR="00D96331" w:rsidRPr="00D96331">
        <w:rPr>
          <w:rFonts w:hint="eastAsia"/>
        </w:rPr>
        <w:t>点进行</w:t>
      </w:r>
      <w:r w:rsidR="00D96331">
        <w:rPr>
          <w:rFonts w:hint="eastAsia"/>
        </w:rPr>
        <w:t>初始匹配后，所</w:t>
      </w:r>
      <w:r w:rsidR="00D96331">
        <w:rPr>
          <w:rFonts w:hint="eastAsia"/>
        </w:rPr>
        <w:lastRenderedPageBreak/>
        <w:t>选定的特征</w:t>
      </w:r>
      <w:r w:rsidR="00D96331" w:rsidRPr="00D96331">
        <w:rPr>
          <w:rFonts w:hint="eastAsia"/>
        </w:rPr>
        <w:t>点并不能保证全部是正确的点，也可能有误点，因此，还需要进一步对所选定的角点进行精确匹配。</w:t>
      </w:r>
      <w:r w:rsidR="00A62E66">
        <w:rPr>
          <w:rFonts w:hint="eastAsia"/>
        </w:rPr>
        <w:t>RANSAC(R</w:t>
      </w:r>
      <w:r w:rsidR="00A62E66">
        <w:t>an</w:t>
      </w:r>
      <w:r w:rsidR="00D96331" w:rsidRPr="00D96331">
        <w:rPr>
          <w:rFonts w:hint="eastAsia"/>
        </w:rPr>
        <w:t xml:space="preserve">dom Sample And Consensus) </w:t>
      </w:r>
      <w:r w:rsidR="00D96331" w:rsidRPr="00D96331">
        <w:rPr>
          <w:rFonts w:hint="eastAsia"/>
        </w:rPr>
        <w:t>随机抽样一致性算法是由</w:t>
      </w:r>
      <w:r w:rsidR="00D96331" w:rsidRPr="00D96331">
        <w:rPr>
          <w:rFonts w:hint="eastAsia"/>
        </w:rPr>
        <w:t>Fischler</w:t>
      </w:r>
      <w:r w:rsidR="00D96331" w:rsidRPr="00D96331">
        <w:rPr>
          <w:rFonts w:hint="eastAsia"/>
        </w:rPr>
        <w:t>和</w:t>
      </w:r>
      <w:r w:rsidR="00D96331" w:rsidRPr="00D96331">
        <w:rPr>
          <w:rFonts w:hint="eastAsia"/>
        </w:rPr>
        <w:t>Bolles</w:t>
      </w:r>
      <w:r w:rsidR="00D96331" w:rsidRPr="00D96331">
        <w:rPr>
          <w:rFonts w:hint="eastAsia"/>
        </w:rPr>
        <w:t>提出的一种鲁棒性的参数估计方法</w:t>
      </w:r>
      <w:r w:rsidR="00D96331">
        <w:rPr>
          <w:rFonts w:hint="eastAsia"/>
        </w:rPr>
        <w:t>，其</w:t>
      </w:r>
      <w:r w:rsidR="00D96331" w:rsidRPr="00D96331">
        <w:rPr>
          <w:rFonts w:hint="eastAsia"/>
        </w:rPr>
        <w:t>基本思想是在进行参数估计时，不是不加区分地对待所有可用的输入数据，而是首先针对具体问题设计出一个目标函数，然后迭代地估计该函数的参数值，利用这些初始参数值把所有的数据分为所谓的“内点”</w:t>
      </w:r>
      <w:r w:rsidR="00D96331" w:rsidRPr="00D96331">
        <w:rPr>
          <w:rFonts w:hint="eastAsia"/>
        </w:rPr>
        <w:t>(Inliers</w:t>
      </w:r>
      <w:r w:rsidR="00D96331" w:rsidRPr="00D96331">
        <w:rPr>
          <w:rFonts w:hint="eastAsia"/>
        </w:rPr>
        <w:t>，即满足估计参数的点</w:t>
      </w:r>
      <w:r w:rsidR="00D96331" w:rsidRPr="00D96331">
        <w:rPr>
          <w:rFonts w:hint="eastAsia"/>
        </w:rPr>
        <w:t>)</w:t>
      </w:r>
      <w:r w:rsidR="00D96331" w:rsidRPr="00D96331">
        <w:rPr>
          <w:rFonts w:hint="eastAsia"/>
        </w:rPr>
        <w:t>和“外点”</w:t>
      </w:r>
      <w:r w:rsidR="00D96331" w:rsidRPr="00D96331">
        <w:rPr>
          <w:rFonts w:hint="eastAsia"/>
        </w:rPr>
        <w:t>(Outliers</w:t>
      </w:r>
      <w:r w:rsidR="00D96331" w:rsidRPr="00D96331">
        <w:rPr>
          <w:rFonts w:hint="eastAsia"/>
        </w:rPr>
        <w:t>，即不满足估计参数的点</w:t>
      </w:r>
      <w:r w:rsidR="00D96331" w:rsidRPr="00D96331">
        <w:rPr>
          <w:rFonts w:hint="eastAsia"/>
        </w:rPr>
        <w:t>)</w:t>
      </w:r>
      <w:r w:rsidR="00D96331" w:rsidRPr="00D96331">
        <w:rPr>
          <w:rFonts w:hint="eastAsia"/>
        </w:rPr>
        <w:t>，最后反过来用所有的“内点”重新计算和估计函数的参数。</w:t>
      </w:r>
    </w:p>
    <w:p w:rsidR="006F6BAC" w:rsidRDefault="006F6BAC" w:rsidP="00A21274">
      <w:pPr>
        <w:ind w:firstLine="480"/>
      </w:pPr>
    </w:p>
    <w:p w:rsidR="006F6BAC" w:rsidRPr="00154012" w:rsidRDefault="006F6BAC" w:rsidP="006F6BAC">
      <w:pPr>
        <w:ind w:firstLine="562"/>
        <w:jc w:val="left"/>
        <w:outlineLvl w:val="1"/>
        <w:rPr>
          <w:b/>
          <w:sz w:val="28"/>
          <w:szCs w:val="28"/>
        </w:rPr>
      </w:pPr>
      <w:r>
        <w:rPr>
          <w:b/>
          <w:sz w:val="28"/>
          <w:szCs w:val="28"/>
        </w:rPr>
        <w:t>2.2</w:t>
      </w:r>
      <w:r w:rsidRPr="00154012">
        <w:rPr>
          <w:b/>
          <w:sz w:val="28"/>
          <w:szCs w:val="28"/>
        </w:rPr>
        <w:t xml:space="preserve"> </w:t>
      </w:r>
      <w:r>
        <w:rPr>
          <w:rFonts w:hint="eastAsia"/>
          <w:b/>
          <w:sz w:val="28"/>
          <w:szCs w:val="28"/>
        </w:rPr>
        <w:t>图像</w:t>
      </w:r>
      <w:r>
        <w:rPr>
          <w:b/>
          <w:sz w:val="28"/>
          <w:szCs w:val="28"/>
        </w:rPr>
        <w:t>配准发展趋势</w:t>
      </w:r>
    </w:p>
    <w:p w:rsidR="001932A0" w:rsidRDefault="006F6BAC" w:rsidP="006F1BA4">
      <w:pPr>
        <w:ind w:firstLine="480"/>
      </w:pPr>
      <w:r>
        <w:rPr>
          <w:rFonts w:hint="eastAsia"/>
        </w:rPr>
        <w:t>图像配准技术经过多年研究，不论国内外，</w:t>
      </w:r>
      <w:r w:rsidR="001932A0" w:rsidRPr="001932A0">
        <w:rPr>
          <w:rFonts w:hint="eastAsia"/>
        </w:rPr>
        <w:t>发展的都非常迅速，已经取得了许多研究成果。</w:t>
      </w:r>
      <w:r w:rsidR="001932A0">
        <w:rPr>
          <w:rFonts w:hint="eastAsia"/>
        </w:rPr>
        <w:t>最近大多数的图像配准研究都集中在基于图像特征的配准方法上。相对于基于图像灰度的方法</w:t>
      </w:r>
      <w:r w:rsidR="001932A0">
        <w:rPr>
          <w:rFonts w:hint="eastAsia"/>
        </w:rPr>
        <w:t>,</w:t>
      </w:r>
      <w:r w:rsidR="001932A0">
        <w:rPr>
          <w:rFonts w:hint="eastAsia"/>
        </w:rPr>
        <w:t>基于图像特征的配准方法更适合于存在复杂空间变换图像之间的配准。</w:t>
      </w:r>
      <w:r>
        <w:rPr>
          <w:rFonts w:hint="eastAsia"/>
        </w:rPr>
        <w:t>基于图像特征的配准方法可以利用的图像特征很多。在众多的图像特征中，图像特征点由于定位精确，并且匹配后的特征点坐标可以直接用来计算图像之间的空间变换关系等优点而被广泛研究和应用。基于图像特征点的配准方法具有很多优点</w:t>
      </w:r>
      <w:r>
        <w:rPr>
          <w:rFonts w:hint="eastAsia"/>
        </w:rPr>
        <w:t>,</w:t>
      </w:r>
      <w:r>
        <w:rPr>
          <w:rFonts w:hint="eastAsia"/>
        </w:rPr>
        <w:t>具体表现在以下四个方面：</w:t>
      </w:r>
    </w:p>
    <w:p w:rsidR="006F6BAC" w:rsidRDefault="007E7A46" w:rsidP="007E7A46">
      <w:pPr>
        <w:ind w:firstLine="480"/>
      </w:pPr>
      <w:r>
        <w:rPr>
          <w:rFonts w:hint="eastAsia"/>
        </w:rPr>
        <w:t>（</w:t>
      </w:r>
      <w:r>
        <w:rPr>
          <w:rFonts w:hint="eastAsia"/>
        </w:rPr>
        <w:t>1</w:t>
      </w:r>
      <w:r>
        <w:rPr>
          <w:rFonts w:hint="eastAsia"/>
        </w:rPr>
        <w:t>）</w:t>
      </w:r>
      <w:r w:rsidR="006F6BAC" w:rsidRPr="006F6BAC">
        <w:rPr>
          <w:rFonts w:hint="eastAsia"/>
        </w:rPr>
        <w:t>图像的特征点比图像的像素点要少很多</w:t>
      </w:r>
      <w:r w:rsidR="006F6BAC" w:rsidRPr="006F6BAC">
        <w:rPr>
          <w:rFonts w:hint="eastAsia"/>
        </w:rPr>
        <w:t>,</w:t>
      </w:r>
      <w:r w:rsidR="006F6BAC" w:rsidRPr="006F6BAC">
        <w:rPr>
          <w:rFonts w:hint="eastAsia"/>
        </w:rPr>
        <w:t>从而大大减少了匹配的计算量</w:t>
      </w:r>
      <w:r w:rsidR="006F6BAC">
        <w:rPr>
          <w:rFonts w:hint="eastAsia"/>
        </w:rPr>
        <w:t>；</w:t>
      </w:r>
    </w:p>
    <w:p w:rsidR="006F6BAC" w:rsidRDefault="007E7A46" w:rsidP="007E7A46">
      <w:pPr>
        <w:ind w:firstLine="480"/>
      </w:pPr>
      <w:r>
        <w:rPr>
          <w:rFonts w:hint="eastAsia"/>
        </w:rPr>
        <w:t>（</w:t>
      </w:r>
      <w:r>
        <w:rPr>
          <w:rFonts w:hint="eastAsia"/>
        </w:rPr>
        <w:t>2</w:t>
      </w:r>
      <w:r>
        <w:rPr>
          <w:rFonts w:hint="eastAsia"/>
        </w:rPr>
        <w:t>）</w:t>
      </w:r>
      <w:r w:rsidR="006F6BAC" w:rsidRPr="006F6BAC">
        <w:rPr>
          <w:rFonts w:hint="eastAsia"/>
        </w:rPr>
        <w:t>特征点的相似度量值对位置变化比较敏感</w:t>
      </w:r>
      <w:r w:rsidR="006F6BAC" w:rsidRPr="006F6BAC">
        <w:rPr>
          <w:rFonts w:hint="eastAsia"/>
        </w:rPr>
        <w:t>,</w:t>
      </w:r>
      <w:r w:rsidR="006F6BAC" w:rsidRPr="006F6BAC">
        <w:rPr>
          <w:rFonts w:hint="eastAsia"/>
        </w:rPr>
        <w:t>可以大大提高配准的精度</w:t>
      </w:r>
      <w:r w:rsidR="006F6BAC">
        <w:rPr>
          <w:rFonts w:hint="eastAsia"/>
        </w:rPr>
        <w:t>；</w:t>
      </w:r>
    </w:p>
    <w:p w:rsidR="006F6BAC" w:rsidRDefault="007E7A46" w:rsidP="007E7A46">
      <w:pPr>
        <w:ind w:firstLine="480"/>
      </w:pPr>
      <w:r>
        <w:rPr>
          <w:rFonts w:hint="eastAsia"/>
        </w:rPr>
        <w:t>（</w:t>
      </w:r>
      <w:r>
        <w:rPr>
          <w:rFonts w:hint="eastAsia"/>
        </w:rPr>
        <w:t>3</w:t>
      </w:r>
      <w:r>
        <w:rPr>
          <w:rFonts w:hint="eastAsia"/>
        </w:rPr>
        <w:t>）</w:t>
      </w:r>
      <w:r w:rsidR="006F6BAC">
        <w:rPr>
          <w:rFonts w:hint="eastAsia"/>
        </w:rPr>
        <w:t>特征点的提取过程可以减少噪声的影响</w:t>
      </w:r>
      <w:r w:rsidR="006F6BAC">
        <w:rPr>
          <w:rFonts w:hint="eastAsia"/>
        </w:rPr>
        <w:t>,</w:t>
      </w:r>
      <w:r w:rsidR="006F6BAC">
        <w:rPr>
          <w:rFonts w:hint="eastAsia"/>
        </w:rPr>
        <w:t>对灰度变化、图像形变以及遮挡等都有较好的适应能力；</w:t>
      </w:r>
    </w:p>
    <w:p w:rsidR="006F6BAC" w:rsidRDefault="007E7A46" w:rsidP="007E7A46">
      <w:pPr>
        <w:ind w:firstLine="480"/>
      </w:pPr>
      <w:r>
        <w:rPr>
          <w:rFonts w:hint="eastAsia"/>
        </w:rPr>
        <w:t>（</w:t>
      </w:r>
      <w:r>
        <w:rPr>
          <w:rFonts w:hint="eastAsia"/>
        </w:rPr>
        <w:t>4</w:t>
      </w:r>
      <w:r>
        <w:rPr>
          <w:rFonts w:hint="eastAsia"/>
        </w:rPr>
        <w:t>）</w:t>
      </w:r>
      <w:r w:rsidR="006F6BAC" w:rsidRPr="006F6BAC">
        <w:rPr>
          <w:rFonts w:hint="eastAsia"/>
        </w:rPr>
        <w:t>匹配后的特征点坐标可以直接用来估计图像之间的空间变换关系</w:t>
      </w:r>
      <w:r w:rsidR="006F6BAC">
        <w:rPr>
          <w:rFonts w:hint="eastAsia"/>
        </w:rPr>
        <w:t>。</w:t>
      </w:r>
    </w:p>
    <w:p w:rsidR="001932A0" w:rsidRDefault="006F6BAC" w:rsidP="006F6BAC">
      <w:pPr>
        <w:ind w:firstLine="480"/>
      </w:pPr>
      <w:r>
        <w:rPr>
          <w:rFonts w:hint="eastAsia"/>
        </w:rPr>
        <w:t>因此</w:t>
      </w:r>
      <w:r>
        <w:rPr>
          <w:rFonts w:hint="eastAsia"/>
        </w:rPr>
        <w:t>,</w:t>
      </w:r>
      <w:r>
        <w:rPr>
          <w:rFonts w:hint="eastAsia"/>
        </w:rPr>
        <w:t>基于特征点的图像配准方法是实现高精度、快速有效和适用性广的配准算法比较好的选择。目前基于图像特征点的配准方法是图像配准技术的主流方向和发展趋势。同时，</w:t>
      </w:r>
      <w:r w:rsidR="001932A0" w:rsidRPr="001932A0">
        <w:rPr>
          <w:rFonts w:hint="eastAsia"/>
        </w:rPr>
        <w:t>图像配准的高精度、图像配准算法的强鲁棒性、图像配准算法的配准速度以及图像配准的自动化一直以来都是图像配准领域所不断追求的目标。</w:t>
      </w:r>
    </w:p>
    <w:p w:rsidR="00F22B9F" w:rsidRDefault="00F22B9F" w:rsidP="00F22B9F">
      <w:pPr>
        <w:ind w:firstLine="480"/>
        <w:jc w:val="center"/>
      </w:pPr>
    </w:p>
    <w:p w:rsidR="00154012" w:rsidRPr="00154012" w:rsidRDefault="00154012" w:rsidP="007741EC">
      <w:pPr>
        <w:keepNext/>
        <w:keepLines/>
        <w:spacing w:beforeLines="20" w:before="62" w:after="330"/>
        <w:ind w:firstLine="643"/>
        <w:outlineLvl w:val="0"/>
        <w:rPr>
          <w:b/>
          <w:bCs/>
          <w:sz w:val="32"/>
          <w:szCs w:val="32"/>
          <w:lang w:val="x-none" w:eastAsia="x-none"/>
        </w:rPr>
      </w:pPr>
      <w:r w:rsidRPr="00154012">
        <w:rPr>
          <w:b/>
          <w:bCs/>
          <w:sz w:val="32"/>
          <w:szCs w:val="32"/>
          <w:lang w:val="x-none" w:eastAsia="x-none"/>
        </w:rPr>
        <w:lastRenderedPageBreak/>
        <w:t>3</w:t>
      </w:r>
      <w:r w:rsidRPr="00154012">
        <w:rPr>
          <w:b/>
          <w:bCs/>
          <w:sz w:val="32"/>
          <w:szCs w:val="32"/>
          <w:lang w:val="x-none" w:eastAsia="x-none"/>
        </w:rPr>
        <w:t>．主要研究内容、途径及技术路线</w:t>
      </w:r>
    </w:p>
    <w:p w:rsidR="00154012" w:rsidRPr="00154012" w:rsidRDefault="00154012" w:rsidP="00A30782">
      <w:pPr>
        <w:ind w:firstLine="562"/>
        <w:jc w:val="left"/>
        <w:outlineLvl w:val="1"/>
        <w:rPr>
          <w:b/>
          <w:sz w:val="28"/>
          <w:szCs w:val="28"/>
        </w:rPr>
      </w:pPr>
      <w:r w:rsidRPr="00154012">
        <w:rPr>
          <w:b/>
          <w:sz w:val="28"/>
          <w:szCs w:val="28"/>
        </w:rPr>
        <w:t xml:space="preserve">3.1 </w:t>
      </w:r>
      <w:r w:rsidRPr="00154012">
        <w:rPr>
          <w:b/>
          <w:sz w:val="28"/>
          <w:szCs w:val="28"/>
        </w:rPr>
        <w:t>主要</w:t>
      </w:r>
      <w:r w:rsidR="007D0347">
        <w:rPr>
          <w:rFonts w:hint="eastAsia"/>
          <w:b/>
          <w:sz w:val="28"/>
          <w:szCs w:val="28"/>
        </w:rPr>
        <w:t>研究</w:t>
      </w:r>
      <w:r w:rsidRPr="00154012">
        <w:rPr>
          <w:b/>
          <w:sz w:val="28"/>
          <w:szCs w:val="28"/>
        </w:rPr>
        <w:t>内容</w:t>
      </w:r>
    </w:p>
    <w:p w:rsidR="00222DB6" w:rsidRDefault="00222DB6" w:rsidP="00D83A6E">
      <w:pPr>
        <w:ind w:firstLine="480"/>
        <w:jc w:val="left"/>
      </w:pPr>
      <w:r w:rsidRPr="00222DB6">
        <w:rPr>
          <w:rFonts w:hint="eastAsia"/>
        </w:rPr>
        <w:t>图像配准算法大体分为三类，分别为基于灰度信息法、基于变换域法，和基于特征法。根据选取的特征信息的不同，又有基于特征点的匹配，基于特征区域，基于特征边缘的匹配。基于特征的配准算法的计算量相对较小、鲁棒性相对较强，对图像偏移和旋转等变化的适应能力较强，已逐渐成为图像配准领域的主流方向。在所有特征中，特征点因其计算量小、鲁棒性强和适应性广的优势被广泛使用。所以，根据目前资料的掌握情况，本课题的主要研究内容为基于特征点检测的图像配准算法的研究。</w:t>
      </w:r>
    </w:p>
    <w:p w:rsidR="00D534AE" w:rsidRDefault="00D534AE" w:rsidP="00D83A6E">
      <w:pPr>
        <w:ind w:firstLine="480"/>
        <w:jc w:val="left"/>
      </w:pPr>
      <w:r>
        <w:rPr>
          <w:rFonts w:hint="eastAsia"/>
        </w:rPr>
        <w:t>具体来</w:t>
      </w:r>
      <w:r>
        <w:t>讲，研究内容分为以下四部分：</w:t>
      </w:r>
    </w:p>
    <w:p w:rsidR="00D534AE" w:rsidRDefault="008C6AEA" w:rsidP="008C6AEA">
      <w:pPr>
        <w:ind w:firstLine="480"/>
      </w:pPr>
      <w:r>
        <w:t>(1)</w:t>
      </w:r>
      <w:r w:rsidR="00D534AE">
        <w:rPr>
          <w:rFonts w:hint="eastAsia"/>
        </w:rPr>
        <w:t>对</w:t>
      </w:r>
      <w:r w:rsidR="00D534AE">
        <w:t>已</w:t>
      </w:r>
      <w:r w:rsidR="00D534AE">
        <w:rPr>
          <w:rFonts w:hint="eastAsia"/>
        </w:rPr>
        <w:t>有</w:t>
      </w:r>
      <w:r w:rsidR="00D534AE">
        <w:t>优秀</w:t>
      </w:r>
      <w:r w:rsidR="00D534AE">
        <w:rPr>
          <w:rFonts w:hint="eastAsia"/>
        </w:rPr>
        <w:t>特征点</w:t>
      </w:r>
      <w:r w:rsidR="00D534AE">
        <w:t>检测算法</w:t>
      </w:r>
      <w:r>
        <w:rPr>
          <w:rFonts w:hint="eastAsia"/>
        </w:rPr>
        <w:t>进行的</w:t>
      </w:r>
      <w:r w:rsidR="00D534AE">
        <w:t>研究。</w:t>
      </w:r>
      <w:r w:rsidR="00D534AE" w:rsidRPr="00D534AE">
        <w:rPr>
          <w:rFonts w:hint="eastAsia"/>
        </w:rPr>
        <w:t>其中</w:t>
      </w:r>
      <w:r w:rsidR="00D534AE" w:rsidRPr="00D534AE">
        <w:rPr>
          <w:rFonts w:hint="eastAsia"/>
        </w:rPr>
        <w:t>SIFT</w:t>
      </w:r>
      <w:r w:rsidR="00D534AE" w:rsidRPr="00D534AE">
        <w:rPr>
          <w:rFonts w:hint="eastAsia"/>
        </w:rPr>
        <w:t>算法具有里程碑式的意义。但对模糊的图像和边缘平滑的图像，检测出的特征点过少，对圆更是无能为力。</w:t>
      </w:r>
      <w:r w:rsidR="00D534AE" w:rsidRPr="00D534AE">
        <w:rPr>
          <w:rFonts w:hint="eastAsia"/>
        </w:rPr>
        <w:t>SURF</w:t>
      </w:r>
      <w:r w:rsidR="00D534AE" w:rsidRPr="00D534AE">
        <w:rPr>
          <w:rFonts w:hint="eastAsia"/>
        </w:rPr>
        <w:t>算法在</w:t>
      </w:r>
      <w:r w:rsidR="00D534AE" w:rsidRPr="00D534AE">
        <w:rPr>
          <w:rFonts w:hint="eastAsia"/>
        </w:rPr>
        <w:t>SIFT</w:t>
      </w:r>
      <w:r w:rsidR="00C50B56">
        <w:rPr>
          <w:rFonts w:hint="eastAsia"/>
        </w:rPr>
        <w:t>基</w:t>
      </w:r>
      <w:r w:rsidR="00D534AE" w:rsidRPr="00D534AE">
        <w:rPr>
          <w:rFonts w:hint="eastAsia"/>
        </w:rPr>
        <w:t>础上进行了改进，具有快速性的优势</w:t>
      </w:r>
      <w:r w:rsidR="00D534AE">
        <w:rPr>
          <w:rFonts w:hint="eastAsia"/>
        </w:rPr>
        <w:t>，</w:t>
      </w:r>
      <w:r w:rsidR="00D534AE">
        <w:t>准确性略有下降</w:t>
      </w:r>
      <w:r w:rsidR="00D534AE" w:rsidRPr="00D534AE">
        <w:rPr>
          <w:rFonts w:hint="eastAsia"/>
        </w:rPr>
        <w:t>。</w:t>
      </w:r>
      <w:r w:rsidR="00D534AE" w:rsidRPr="00D534AE">
        <w:rPr>
          <w:rFonts w:hint="eastAsia"/>
        </w:rPr>
        <w:t>KAZE</w:t>
      </w:r>
      <w:r w:rsidR="00D534AE" w:rsidRPr="00D534AE">
        <w:rPr>
          <w:rFonts w:hint="eastAsia"/>
        </w:rPr>
        <w:t>算法采用非线性尺度空间，可以保留更多的细节信息。</w:t>
      </w:r>
      <w:r w:rsidR="00D534AE">
        <w:rPr>
          <w:rFonts w:hint="eastAsia"/>
        </w:rPr>
        <w:t>研究</w:t>
      </w:r>
      <w:r w:rsidR="00D534AE">
        <w:t>内容的第一部分就是</w:t>
      </w:r>
      <w:r w:rsidR="001B62B3">
        <w:rPr>
          <w:rFonts w:hint="eastAsia"/>
        </w:rPr>
        <w:t>学习</w:t>
      </w:r>
      <w:r w:rsidR="001B62B3">
        <w:t>这些优秀算法的思想，并进行仿真，在不同的变换、不同的实验图像下评估算法的性能，找到</w:t>
      </w:r>
      <w:r w:rsidR="007D395A">
        <w:rPr>
          <w:rFonts w:hint="eastAsia"/>
        </w:rPr>
        <w:t>值得</w:t>
      </w:r>
      <w:r w:rsidR="007D395A">
        <w:t>借鉴的地方和</w:t>
      </w:r>
      <w:r w:rsidR="001B62B3">
        <w:t>可以优化的地方。</w:t>
      </w:r>
    </w:p>
    <w:p w:rsidR="007D395A" w:rsidRPr="007D395A" w:rsidRDefault="008C6AEA" w:rsidP="008C6AEA">
      <w:pPr>
        <w:ind w:firstLine="480"/>
      </w:pPr>
      <w:r>
        <w:rPr>
          <w:rFonts w:hint="eastAsia"/>
        </w:rPr>
        <w:t>(</w:t>
      </w:r>
      <w:r>
        <w:t>2)</w:t>
      </w:r>
      <w:r w:rsidR="001B62B3">
        <w:rPr>
          <w:rFonts w:hint="eastAsia"/>
        </w:rPr>
        <w:t>基于</w:t>
      </w:r>
      <w:r w:rsidR="001B62B3">
        <w:t>特征点的检测，提出</w:t>
      </w:r>
      <w:r w:rsidR="00C50B56">
        <w:rPr>
          <w:rFonts w:hint="eastAsia"/>
        </w:rPr>
        <w:t>新的</w:t>
      </w:r>
      <w:r w:rsidR="001B62B3">
        <w:t>图像配准算法</w:t>
      </w:r>
      <w:r>
        <w:rPr>
          <w:rFonts w:hint="eastAsia"/>
        </w:rPr>
        <w:t>的研究</w:t>
      </w:r>
      <w:r w:rsidR="00C50B56">
        <w:rPr>
          <w:rFonts w:hint="eastAsia"/>
        </w:rPr>
        <w:t>。期望新</w:t>
      </w:r>
      <w:r w:rsidR="00C50B56">
        <w:t>的算法可以提高配准的精度，并</w:t>
      </w:r>
      <w:r w:rsidR="00C50B56">
        <w:rPr>
          <w:rFonts w:hint="eastAsia"/>
        </w:rPr>
        <w:t>有</w:t>
      </w:r>
      <w:r w:rsidR="00C50B56">
        <w:t>较好的快速性和鲁棒性。</w:t>
      </w:r>
      <w:r w:rsidR="007D395A">
        <w:rPr>
          <w:rFonts w:hint="eastAsia"/>
        </w:rPr>
        <w:t>算法</w:t>
      </w:r>
      <w:r w:rsidR="007D395A">
        <w:t>的</w:t>
      </w:r>
      <w:r w:rsidR="006946AC">
        <w:rPr>
          <w:rFonts w:hint="eastAsia"/>
        </w:rPr>
        <w:t>具体研究</w:t>
      </w:r>
      <w:r w:rsidR="006946AC">
        <w:t>内容</w:t>
      </w:r>
      <w:r w:rsidR="007D395A">
        <w:t>可</w:t>
      </w:r>
      <w:r w:rsidR="001B62B3" w:rsidRPr="001B62B3">
        <w:rPr>
          <w:rFonts w:hint="eastAsia"/>
        </w:rPr>
        <w:t>参考</w:t>
      </w:r>
      <w:r w:rsidR="001B62B3" w:rsidRPr="001B62B3">
        <w:rPr>
          <w:rFonts w:hint="eastAsia"/>
        </w:rPr>
        <w:t>Brown</w:t>
      </w:r>
      <w:r w:rsidR="001B62B3" w:rsidRPr="001B62B3">
        <w:rPr>
          <w:rFonts w:hint="eastAsia"/>
        </w:rPr>
        <w:t>和</w:t>
      </w:r>
      <w:r w:rsidR="001B62B3" w:rsidRPr="001B62B3">
        <w:rPr>
          <w:rFonts w:hint="eastAsia"/>
        </w:rPr>
        <w:t>Maintz</w:t>
      </w:r>
      <w:r w:rsidR="001B62B3" w:rsidRPr="001B62B3">
        <w:rPr>
          <w:rFonts w:hint="eastAsia"/>
        </w:rPr>
        <w:t>的分类方法</w:t>
      </w:r>
      <w:r w:rsidR="001B62B3" w:rsidRPr="001B62B3">
        <w:rPr>
          <w:rFonts w:hint="eastAsia"/>
        </w:rPr>
        <w:t>,</w:t>
      </w:r>
      <w:r w:rsidR="007D395A">
        <w:rPr>
          <w:rFonts w:hint="eastAsia"/>
        </w:rPr>
        <w:t>分</w:t>
      </w:r>
      <w:r w:rsidR="001B62B3" w:rsidRPr="001B62B3">
        <w:rPr>
          <w:rFonts w:hint="eastAsia"/>
        </w:rPr>
        <w:t>为</w:t>
      </w:r>
      <w:r w:rsidR="006946AC">
        <w:t>4</w:t>
      </w:r>
      <w:r w:rsidR="001B62B3" w:rsidRPr="001B62B3">
        <w:rPr>
          <w:rFonts w:hint="eastAsia"/>
        </w:rPr>
        <w:t>个方面</w:t>
      </w:r>
      <w:r w:rsidR="001B62B3" w:rsidRPr="001B62B3">
        <w:rPr>
          <w:rFonts w:hint="eastAsia"/>
        </w:rPr>
        <w:t>,</w:t>
      </w:r>
      <w:r w:rsidR="001B62B3" w:rsidRPr="001B62B3">
        <w:rPr>
          <w:rFonts w:hint="eastAsia"/>
        </w:rPr>
        <w:t>包括</w:t>
      </w:r>
      <w:r w:rsidR="001B62B3" w:rsidRPr="001B62B3">
        <w:rPr>
          <w:rFonts w:hint="eastAsia"/>
        </w:rPr>
        <w:t>:</w:t>
      </w:r>
      <w:r w:rsidR="001B62B3" w:rsidRPr="001B62B3">
        <w:rPr>
          <w:rFonts w:hint="eastAsia"/>
        </w:rPr>
        <w:t>配准对象、特征提取</w:t>
      </w:r>
      <w:r w:rsidR="006946AC">
        <w:rPr>
          <w:rFonts w:hint="eastAsia"/>
        </w:rPr>
        <w:t>、特征</w:t>
      </w:r>
      <w:r w:rsidR="006946AC">
        <w:t>点的</w:t>
      </w:r>
      <w:r w:rsidR="006946AC">
        <w:rPr>
          <w:rFonts w:hint="eastAsia"/>
        </w:rPr>
        <w:t>匹配、坐标变换与插值</w:t>
      </w:r>
      <w:r w:rsidR="001B62B3" w:rsidRPr="001B62B3">
        <w:rPr>
          <w:rFonts w:hint="eastAsia"/>
        </w:rPr>
        <w:t>。</w:t>
      </w:r>
      <w:r w:rsidR="00D91130">
        <w:rPr>
          <w:rFonts w:hint="eastAsia"/>
        </w:rPr>
        <w:t>配准</w:t>
      </w:r>
      <w:r w:rsidR="006946AC">
        <w:rPr>
          <w:rFonts w:hint="eastAsia"/>
        </w:rPr>
        <w:t>对象</w:t>
      </w:r>
      <w:r w:rsidR="00D91130">
        <w:t>方面，</w:t>
      </w:r>
      <w:r w:rsidR="007D395A" w:rsidRPr="007D395A">
        <w:rPr>
          <w:rFonts w:hint="eastAsia"/>
        </w:rPr>
        <w:t>图像配准的对象分为多源图像配准、基于模板的图像配准、多角度图像配准、时间序列图像配准。</w:t>
      </w:r>
      <w:r w:rsidR="00D91130" w:rsidRPr="00D91130">
        <w:rPr>
          <w:rFonts w:hint="eastAsia"/>
        </w:rPr>
        <w:t>本课题的研究对象为多角度图像配准和时间序列图像配准上。</w:t>
      </w:r>
      <w:r w:rsidR="007D395A" w:rsidRPr="007D395A">
        <w:rPr>
          <w:rFonts w:hint="eastAsia"/>
        </w:rPr>
        <w:t>将多角度图像配准</w:t>
      </w:r>
      <w:r w:rsidR="00D91130">
        <w:rPr>
          <w:rFonts w:hint="eastAsia"/>
        </w:rPr>
        <w:t>转换为</w:t>
      </w:r>
      <w:r w:rsidR="007D395A" w:rsidRPr="007D395A">
        <w:rPr>
          <w:rFonts w:hint="eastAsia"/>
        </w:rPr>
        <w:t>图像经尺度变换、旋转、平移变换后的图像配准问题；将时间序列图像配准问题</w:t>
      </w:r>
      <w:r w:rsidR="00D91130">
        <w:rPr>
          <w:rFonts w:hint="eastAsia"/>
        </w:rPr>
        <w:t>转换为</w:t>
      </w:r>
      <w:r w:rsidR="007D395A" w:rsidRPr="007D395A">
        <w:rPr>
          <w:rFonts w:hint="eastAsia"/>
        </w:rPr>
        <w:t>图像模糊变换和光照变换之后的图像配准问题。特征</w:t>
      </w:r>
      <w:r w:rsidR="006946AC">
        <w:rPr>
          <w:rFonts w:hint="eastAsia"/>
        </w:rPr>
        <w:t>点</w:t>
      </w:r>
      <w:r w:rsidR="006946AC">
        <w:t>的</w:t>
      </w:r>
      <w:r w:rsidR="007D395A" w:rsidRPr="007D395A">
        <w:rPr>
          <w:rFonts w:hint="eastAsia"/>
        </w:rPr>
        <w:t>检测的难点在于提取稳定、精确、重复率高的特征点，检测方法应该有很强的抗干扰特性和鲁棒性</w:t>
      </w:r>
      <w:r w:rsidR="007D395A" w:rsidRPr="007D395A">
        <w:rPr>
          <w:rFonts w:hint="eastAsia"/>
        </w:rPr>
        <w:t>,</w:t>
      </w:r>
      <w:r w:rsidR="007D395A" w:rsidRPr="007D395A">
        <w:rPr>
          <w:rFonts w:hint="eastAsia"/>
        </w:rPr>
        <w:t>要能保证检测出的特征点在图像发生几何变化和灰度变化时有较高的重复性。</w:t>
      </w:r>
      <w:r w:rsidR="006946AC">
        <w:rPr>
          <w:rFonts w:hint="eastAsia"/>
        </w:rPr>
        <w:t>特征</w:t>
      </w:r>
      <w:r w:rsidR="006946AC">
        <w:t>点的</w:t>
      </w:r>
      <w:r w:rsidR="006946AC" w:rsidRPr="006946AC">
        <w:rPr>
          <w:rFonts w:hint="eastAsia"/>
        </w:rPr>
        <w:t>匹配的过程就是根据特征点的描述子</w:t>
      </w:r>
      <w:r w:rsidR="006946AC">
        <w:rPr>
          <w:rFonts w:hint="eastAsia"/>
        </w:rPr>
        <w:t>和</w:t>
      </w:r>
      <w:r w:rsidR="006946AC" w:rsidRPr="001E1241">
        <w:rPr>
          <w:rFonts w:hint="eastAsia"/>
        </w:rPr>
        <w:t>相似性测度</w:t>
      </w:r>
      <w:r w:rsidR="006946AC" w:rsidRPr="006946AC">
        <w:rPr>
          <w:rFonts w:hint="eastAsia"/>
        </w:rPr>
        <w:t>搜索最相似的特征点的过程。</w:t>
      </w:r>
      <w:r w:rsidR="006946AC">
        <w:rPr>
          <w:rFonts w:hint="eastAsia"/>
        </w:rPr>
        <w:t>在</w:t>
      </w:r>
      <w:r w:rsidR="006946AC">
        <w:t>这个过程中，</w:t>
      </w:r>
      <w:r w:rsidR="00285C0A">
        <w:rPr>
          <w:rFonts w:hint="eastAsia"/>
        </w:rPr>
        <w:t>可以</w:t>
      </w:r>
      <w:r w:rsidR="00285C0A">
        <w:t>使用搜索策略提高匹配速度，使用</w:t>
      </w:r>
      <w:r w:rsidR="00285C0A">
        <w:t>RANSAC</w:t>
      </w:r>
      <w:r w:rsidR="00285C0A">
        <w:t>等算法剔除误匹配对，</w:t>
      </w:r>
      <w:r w:rsidR="00285C0A">
        <w:lastRenderedPageBreak/>
        <w:t>选取</w:t>
      </w:r>
      <w:r w:rsidR="006946AC">
        <w:rPr>
          <w:rFonts w:hint="eastAsia"/>
        </w:rPr>
        <w:t>恰当</w:t>
      </w:r>
      <w:r w:rsidR="006946AC">
        <w:t>的特征点描述子和相似性测度可以提高算法的性能</w:t>
      </w:r>
      <w:r w:rsidR="00285C0A">
        <w:rPr>
          <w:rFonts w:hint="eastAsia"/>
        </w:rPr>
        <w:t>。坐标变换与插值，</w:t>
      </w:r>
      <w:r w:rsidR="00285C0A" w:rsidRPr="00285C0A">
        <w:rPr>
          <w:rFonts w:hint="eastAsia"/>
        </w:rPr>
        <w:t>由于图像变换后的坐标点不一定是整数，而计算机中存储的图像均为其灰度值的整数形式因此，因此就需要根据周围邻近点的灰度值进行重采样（插值处理操作）。</w:t>
      </w:r>
      <w:r w:rsidR="00285C0A">
        <w:rPr>
          <w:rFonts w:hint="eastAsia"/>
        </w:rPr>
        <w:t>这</w:t>
      </w:r>
      <w:r w:rsidR="00285C0A">
        <w:t>一步有助于提高配准后的图像与参考图像的相似度。</w:t>
      </w:r>
    </w:p>
    <w:p w:rsidR="00285C0A" w:rsidRDefault="008C6AEA" w:rsidP="008C6AEA">
      <w:pPr>
        <w:ind w:firstLine="480"/>
      </w:pPr>
      <w:r>
        <w:rPr>
          <w:rFonts w:hint="eastAsia"/>
        </w:rPr>
        <w:t>(</w:t>
      </w:r>
      <w:r>
        <w:t>3)</w:t>
      </w:r>
      <w:r w:rsidR="00285C0A">
        <w:rPr>
          <w:rFonts w:hint="eastAsia"/>
        </w:rPr>
        <w:t>对</w:t>
      </w:r>
      <w:r>
        <w:t>所提算法</w:t>
      </w:r>
      <w:r>
        <w:rPr>
          <w:rFonts w:hint="eastAsia"/>
        </w:rPr>
        <w:t>在不同条件下的</w:t>
      </w:r>
      <w:r w:rsidR="00285C0A">
        <w:rPr>
          <w:rFonts w:hint="eastAsia"/>
        </w:rPr>
        <w:t>性能</w:t>
      </w:r>
      <w:r>
        <w:rPr>
          <w:rFonts w:hint="eastAsia"/>
        </w:rPr>
        <w:t>的研究</w:t>
      </w:r>
      <w:r w:rsidR="00285C0A">
        <w:t>。</w:t>
      </w:r>
      <w:r w:rsidR="00285C0A" w:rsidRPr="00285C0A">
        <w:rPr>
          <w:rFonts w:hint="eastAsia"/>
        </w:rPr>
        <w:t>配准时间、配准率、算法复杂度、算法的可移植性、算法的适用性、图像数据对算法的影响等都是算法的一些评价标准。算法的表现与选取的图像、运行的平台有关，必须是在相同条件下的对比才有意义</w:t>
      </w:r>
      <w:r w:rsidR="00285C0A">
        <w:rPr>
          <w:rFonts w:hint="eastAsia"/>
        </w:rPr>
        <w:t>。</w:t>
      </w:r>
      <w:r w:rsidR="00285C0A" w:rsidRPr="00285C0A">
        <w:rPr>
          <w:rFonts w:hint="eastAsia"/>
        </w:rPr>
        <w:t>本课题用使用</w:t>
      </w:r>
      <w:r w:rsidR="00285C0A" w:rsidRPr="00285C0A">
        <w:rPr>
          <w:rFonts w:hint="eastAsia"/>
        </w:rPr>
        <w:t>Mikolajczyk</w:t>
      </w:r>
      <w:r w:rsidR="00285C0A" w:rsidRPr="00285C0A">
        <w:rPr>
          <w:rFonts w:hint="eastAsia"/>
        </w:rPr>
        <w:t>数据集和</w:t>
      </w:r>
      <w:r w:rsidR="00285C0A" w:rsidRPr="00285C0A">
        <w:rPr>
          <w:rFonts w:hint="eastAsia"/>
        </w:rPr>
        <w:t xml:space="preserve">Morel_Yu </w:t>
      </w:r>
      <w:r w:rsidR="00285C0A" w:rsidRPr="00285C0A">
        <w:rPr>
          <w:rFonts w:hint="eastAsia"/>
        </w:rPr>
        <w:t>数据集中的图像作为实验对象，在尺度变换、旋转、平移变换、模糊变换和光照变换下，从运行时长、匹配准确率，匹配的精度三个方面验证图像配准算法的优劣。运行时长衡量算法的速度、正确匹配对与全部匹配对之比衡量匹配准确率，用两幅图像所有匹配点</w:t>
      </w:r>
      <w:r w:rsidR="00285C0A" w:rsidRPr="00285C0A">
        <w:rPr>
          <w:rFonts w:hint="eastAsia"/>
        </w:rPr>
        <w:t>(</w:t>
      </w:r>
      <w:r w:rsidR="00285C0A" w:rsidRPr="00285C0A">
        <w:rPr>
          <w:rFonts w:hint="eastAsia"/>
        </w:rPr>
        <w:t>变换后坐标与参考图像对应点</w:t>
      </w:r>
      <w:r w:rsidR="00285C0A" w:rsidRPr="00285C0A">
        <w:rPr>
          <w:rFonts w:hint="eastAsia"/>
        </w:rPr>
        <w:t>)</w:t>
      </w:r>
      <w:r w:rsidR="00285C0A" w:rsidRPr="00285C0A">
        <w:rPr>
          <w:rFonts w:hint="eastAsia"/>
        </w:rPr>
        <w:t>坐标的均方根误差衡量匹配的精度。</w:t>
      </w:r>
      <w:r w:rsidR="00285C0A">
        <w:rPr>
          <w:rFonts w:hint="eastAsia"/>
        </w:rPr>
        <w:t>其中</w:t>
      </w:r>
      <w:r w:rsidR="00285C0A">
        <w:t>，</w:t>
      </w:r>
      <w:r w:rsidR="00285C0A">
        <w:rPr>
          <w:rFonts w:hint="eastAsia"/>
        </w:rPr>
        <w:t>因为</w:t>
      </w:r>
      <w:r w:rsidR="00285C0A">
        <w:t>考虑到当下</w:t>
      </w:r>
      <w:r w:rsidR="00285C0A">
        <w:t>GPU</w:t>
      </w:r>
      <w:r w:rsidR="00285C0A">
        <w:t>等硬件性能的提升</w:t>
      </w:r>
      <w:r w:rsidR="001F378D">
        <w:rPr>
          <w:rFonts w:hint="eastAsia"/>
        </w:rPr>
        <w:t>和</w:t>
      </w:r>
      <w:r w:rsidR="001F378D">
        <w:t>后期实用性的</w:t>
      </w:r>
      <w:r w:rsidR="001F378D">
        <w:rPr>
          <w:rFonts w:hint="eastAsia"/>
        </w:rPr>
        <w:t>考虑</w:t>
      </w:r>
      <w:r w:rsidR="001F378D">
        <w:t>，</w:t>
      </w:r>
      <w:r w:rsidR="00285C0A">
        <w:t>精度是本课题优先和重点关注的性能参数</w:t>
      </w:r>
      <w:r w:rsidR="001F378D">
        <w:rPr>
          <w:rFonts w:hint="eastAsia"/>
        </w:rPr>
        <w:t>。</w:t>
      </w:r>
    </w:p>
    <w:p w:rsidR="00A30782" w:rsidRDefault="008C6AEA" w:rsidP="008C6AEA">
      <w:pPr>
        <w:ind w:firstLine="480"/>
      </w:pPr>
      <w:r>
        <w:rPr>
          <w:rFonts w:hint="eastAsia"/>
        </w:rPr>
        <w:t>(</w:t>
      </w:r>
      <w:r>
        <w:t>4)</w:t>
      </w:r>
      <w:r>
        <w:rPr>
          <w:rFonts w:hint="eastAsia"/>
        </w:rPr>
        <w:t>对图像配准算法在图像压缩领域的应用研究</w:t>
      </w:r>
      <w:r w:rsidR="001F378D">
        <w:t>。</w:t>
      </w:r>
      <w:r w:rsidR="00845861">
        <w:rPr>
          <w:rFonts w:hint="eastAsia"/>
        </w:rPr>
        <w:t>除了</w:t>
      </w:r>
      <w:r w:rsidR="00845861">
        <w:t>对图像配准算法的研究，本课题还包含了对图像配准算法应用的研究</w:t>
      </w:r>
      <w:r w:rsidR="00845861">
        <w:rPr>
          <w:rFonts w:hint="eastAsia"/>
        </w:rPr>
        <w:t>。</w:t>
      </w:r>
      <w:r w:rsidR="002D204A">
        <w:rPr>
          <w:rFonts w:hint="eastAsia"/>
        </w:rPr>
        <w:t>因为</w:t>
      </w:r>
      <w:r w:rsidR="002D204A">
        <w:t>图像配准其实</w:t>
      </w:r>
      <w:r w:rsidR="002D204A">
        <w:rPr>
          <w:rFonts w:hint="eastAsia"/>
        </w:rPr>
        <w:t>只是</w:t>
      </w:r>
      <w:r w:rsidR="002D204A">
        <w:t>一个预处理，所以可以</w:t>
      </w:r>
      <w:r w:rsidR="002D204A">
        <w:rPr>
          <w:rFonts w:hint="eastAsia"/>
        </w:rPr>
        <w:t>广泛</w:t>
      </w:r>
      <w:r w:rsidR="002D204A">
        <w:t>运用</w:t>
      </w:r>
      <w:r w:rsidR="002D204A">
        <w:rPr>
          <w:rFonts w:hint="eastAsia"/>
        </w:rPr>
        <w:t>于各种</w:t>
      </w:r>
      <w:r w:rsidR="002D204A">
        <w:t>图像处理</w:t>
      </w:r>
      <w:r w:rsidR="002D204A">
        <w:rPr>
          <w:rFonts w:hint="eastAsia"/>
        </w:rPr>
        <w:t>，</w:t>
      </w:r>
      <w:r w:rsidR="002D204A">
        <w:t>比如说图像压缩</w:t>
      </w:r>
      <w:r w:rsidR="001F378D">
        <w:rPr>
          <w:rFonts w:hint="eastAsia"/>
        </w:rPr>
        <w:t>和</w:t>
      </w:r>
      <w:r w:rsidR="001F378D">
        <w:t>图像</w:t>
      </w:r>
      <w:r w:rsidR="001F378D">
        <w:rPr>
          <w:rFonts w:hint="eastAsia"/>
        </w:rPr>
        <w:t>信息</w:t>
      </w:r>
      <w:r w:rsidR="001F378D">
        <w:t>隐藏</w:t>
      </w:r>
      <w:r w:rsidR="002D204A">
        <w:t>。西安</w:t>
      </w:r>
      <w:r w:rsidR="002D204A">
        <w:rPr>
          <w:rFonts w:hint="eastAsia"/>
        </w:rPr>
        <w:t>分</w:t>
      </w:r>
      <w:r w:rsidR="002D204A">
        <w:t>院的周诠研究员</w:t>
      </w:r>
      <w:r w:rsidR="001F378D">
        <w:rPr>
          <w:rFonts w:hint="eastAsia"/>
        </w:rPr>
        <w:t>的就</w:t>
      </w:r>
      <w:r w:rsidR="001F378D">
        <w:t>有</w:t>
      </w:r>
      <w:r w:rsidR="001F378D">
        <w:rPr>
          <w:rFonts w:hint="eastAsia"/>
        </w:rPr>
        <w:t>一项基于</w:t>
      </w:r>
      <w:r w:rsidR="001F378D">
        <w:t>图像配准的图像压缩专利</w:t>
      </w:r>
      <w:r w:rsidR="002D204A">
        <w:t>：</w:t>
      </w:r>
      <w:r w:rsidR="00845861">
        <w:rPr>
          <w:rFonts w:hint="eastAsia"/>
        </w:rPr>
        <w:t>当</w:t>
      </w:r>
      <w:r w:rsidR="002D204A">
        <w:t>图像传输的收发端</w:t>
      </w:r>
      <w:r w:rsidR="002D204A">
        <w:rPr>
          <w:rFonts w:hint="eastAsia"/>
        </w:rPr>
        <w:t>在</w:t>
      </w:r>
      <w:r w:rsidR="002D204A">
        <w:t>本地都有</w:t>
      </w:r>
      <w:r w:rsidR="002D204A">
        <w:rPr>
          <w:rFonts w:hint="eastAsia"/>
        </w:rPr>
        <w:t>数目</w:t>
      </w:r>
      <w:r w:rsidR="002D204A">
        <w:t>可观的图片库，</w:t>
      </w:r>
      <w:r w:rsidR="009B3869">
        <w:t>传</w:t>
      </w:r>
      <w:r w:rsidR="009B3869">
        <w:rPr>
          <w:rFonts w:hint="eastAsia"/>
        </w:rPr>
        <w:t>送</w:t>
      </w:r>
      <w:r w:rsidR="009B3869">
        <w:t>的图像和本地图片库中的图像在局部区域重复</w:t>
      </w:r>
      <w:r w:rsidR="009B3869">
        <w:rPr>
          <w:rFonts w:hint="eastAsia"/>
        </w:rPr>
        <w:t>度</w:t>
      </w:r>
      <w:r w:rsidR="00845861">
        <w:t>很高，甚至只是本地图像的旋转、缩放等</w:t>
      </w:r>
      <w:r w:rsidR="00845861">
        <w:rPr>
          <w:rFonts w:hint="eastAsia"/>
        </w:rPr>
        <w:t>简单</w:t>
      </w:r>
      <w:r w:rsidR="00845861">
        <w:t>的仿射</w:t>
      </w:r>
      <w:r w:rsidR="009B3869">
        <w:t>变换，</w:t>
      </w:r>
      <w:r w:rsidR="009B3869">
        <w:rPr>
          <w:rFonts w:hint="eastAsia"/>
        </w:rPr>
        <w:t>那么就</w:t>
      </w:r>
      <w:r w:rsidR="009B3869">
        <w:t>可以</w:t>
      </w:r>
      <w:r w:rsidR="00845861">
        <w:rPr>
          <w:rFonts w:hint="eastAsia"/>
        </w:rPr>
        <w:t>只</w:t>
      </w:r>
      <w:r w:rsidR="009B3869">
        <w:rPr>
          <w:rFonts w:hint="eastAsia"/>
        </w:rPr>
        <w:t>传输</w:t>
      </w:r>
      <w:r w:rsidR="009B3869">
        <w:t>较少的</w:t>
      </w:r>
      <w:r w:rsidR="00845861">
        <w:rPr>
          <w:rFonts w:hint="eastAsia"/>
        </w:rPr>
        <w:t>包含</w:t>
      </w:r>
      <w:r w:rsidR="00845861">
        <w:t>变换参数的信息，</w:t>
      </w:r>
      <w:r w:rsidR="009B3869">
        <w:t>接收端依靠这些</w:t>
      </w:r>
      <w:r w:rsidR="009B3869">
        <w:rPr>
          <w:rFonts w:hint="eastAsia"/>
        </w:rPr>
        <w:t>信息</w:t>
      </w:r>
      <w:r w:rsidR="009B3869">
        <w:t>就足以从本地图片库恢复出原本要发送的图像，从而达到提高压缩比的效果。具体</w:t>
      </w:r>
      <w:r w:rsidR="009B3869">
        <w:rPr>
          <w:rFonts w:hint="eastAsia"/>
        </w:rPr>
        <w:t>做法</w:t>
      </w:r>
      <w:r w:rsidR="009B3869">
        <w:t>是：</w:t>
      </w:r>
      <w:r w:rsidR="009B3869">
        <w:rPr>
          <w:rFonts w:hint="eastAsia"/>
        </w:rPr>
        <w:t>在</w:t>
      </w:r>
      <w:r w:rsidR="009B3869">
        <w:t>传送之前先在本地图片库中</w:t>
      </w:r>
      <w:r w:rsidR="009B3869">
        <w:rPr>
          <w:rFonts w:hint="eastAsia"/>
        </w:rPr>
        <w:t>找到</w:t>
      </w:r>
      <w:r w:rsidR="009B3869">
        <w:t>最相近的图像作为参考图像，进行图像配准，</w:t>
      </w:r>
      <w:r w:rsidR="009B3869">
        <w:rPr>
          <w:rFonts w:hint="eastAsia"/>
        </w:rPr>
        <w:t>然后</w:t>
      </w:r>
      <w:r w:rsidR="00845861">
        <w:t>可以进行</w:t>
      </w:r>
      <w:r w:rsidR="009B3869">
        <w:t>取</w:t>
      </w:r>
      <w:r w:rsidR="009B3869">
        <w:rPr>
          <w:rFonts w:hint="eastAsia"/>
        </w:rPr>
        <w:t>异</w:t>
      </w:r>
      <w:r w:rsidR="009B3869">
        <w:t>或等操作，</w:t>
      </w:r>
      <w:r w:rsidR="00837C7B">
        <w:rPr>
          <w:rFonts w:hint="eastAsia"/>
        </w:rPr>
        <w:t>目的</w:t>
      </w:r>
      <w:r w:rsidR="00837C7B">
        <w:t>是记录待传输图像与本地图像的差异信息</w:t>
      </w:r>
      <w:r w:rsidR="00837C7B">
        <w:rPr>
          <w:rFonts w:hint="eastAsia"/>
        </w:rPr>
        <w:t>，</w:t>
      </w:r>
      <w:r w:rsidR="00837C7B">
        <w:t>记录选取的是</w:t>
      </w:r>
      <w:r w:rsidR="00713627">
        <w:rPr>
          <w:rFonts w:hint="eastAsia"/>
        </w:rPr>
        <w:t>哪个</w:t>
      </w:r>
      <w:r w:rsidR="00713627">
        <w:t>图像作的参考图像</w:t>
      </w:r>
      <w:r w:rsidR="00837C7B">
        <w:t>，当待传输图像与本地图像只是投影变换的时候，差异信息可以小到只是几个参数。这样</w:t>
      </w:r>
      <w:r w:rsidR="00837C7B">
        <w:rPr>
          <w:rFonts w:hint="eastAsia"/>
        </w:rPr>
        <w:t>，</w:t>
      </w:r>
      <w:r w:rsidR="00837C7B">
        <w:t>因为发送接收双方的图片库</w:t>
      </w:r>
      <w:r w:rsidR="00713627">
        <w:rPr>
          <w:rFonts w:hint="eastAsia"/>
        </w:rPr>
        <w:t>是</w:t>
      </w:r>
      <w:r w:rsidR="00713627">
        <w:t>相同的，所以可以从本地进行配准的逆变换，得到原本的待发送图像，从而大大地提高传输的压缩比。</w:t>
      </w:r>
      <w:r w:rsidR="003B7453">
        <w:rPr>
          <w:rFonts w:hint="eastAsia"/>
        </w:rPr>
        <w:t>在</w:t>
      </w:r>
      <w:r w:rsidR="003B7453">
        <w:t>结合实际应用过程</w:t>
      </w:r>
      <w:r w:rsidR="003B7453">
        <w:rPr>
          <w:rFonts w:hint="eastAsia"/>
        </w:rPr>
        <w:t>可以</w:t>
      </w:r>
      <w:r w:rsidR="003B7453">
        <w:t>用新的性能指标如峰值信噪比和</w:t>
      </w:r>
      <w:r w:rsidR="003B7453">
        <w:rPr>
          <w:rFonts w:hint="eastAsia"/>
        </w:rPr>
        <w:t>结构</w:t>
      </w:r>
      <w:r w:rsidR="003B7453">
        <w:t>相似性</w:t>
      </w:r>
      <w:r w:rsidR="003B7453">
        <w:t>SSIM</w:t>
      </w:r>
      <w:r w:rsidR="003B7453">
        <w:rPr>
          <w:rFonts w:hint="eastAsia"/>
        </w:rPr>
        <w:t>评价</w:t>
      </w:r>
      <w:r w:rsidR="003B7453">
        <w:t>接收</w:t>
      </w:r>
      <w:r w:rsidR="003B7453">
        <w:rPr>
          <w:rFonts w:hint="eastAsia"/>
        </w:rPr>
        <w:t>前后</w:t>
      </w:r>
      <w:r w:rsidR="003B7453">
        <w:t>的图像相似度，更好</w:t>
      </w:r>
      <w:r w:rsidR="003B7453">
        <w:rPr>
          <w:rFonts w:hint="eastAsia"/>
        </w:rPr>
        <w:t>地对</w:t>
      </w:r>
      <w:r w:rsidR="003B7453">
        <w:t>所提</w:t>
      </w:r>
      <w:r w:rsidR="003B7453">
        <w:rPr>
          <w:rFonts w:hint="eastAsia"/>
        </w:rPr>
        <w:t>算法</w:t>
      </w:r>
      <w:r w:rsidR="003B7453">
        <w:t>进行验证，并促使对算法</w:t>
      </w:r>
      <w:r w:rsidR="003B7453">
        <w:lastRenderedPageBreak/>
        <w:t>进行进一步地改进</w:t>
      </w:r>
      <w:r w:rsidR="003B7453">
        <w:rPr>
          <w:rFonts w:hint="eastAsia"/>
        </w:rPr>
        <w:t>。</w:t>
      </w:r>
    </w:p>
    <w:p w:rsidR="00154012" w:rsidRPr="00154012" w:rsidRDefault="00154012" w:rsidP="004B1B54">
      <w:pPr>
        <w:ind w:firstLine="562"/>
        <w:outlineLvl w:val="1"/>
        <w:rPr>
          <w:b/>
          <w:sz w:val="28"/>
          <w:szCs w:val="28"/>
        </w:rPr>
      </w:pPr>
      <w:r w:rsidRPr="00154012">
        <w:rPr>
          <w:b/>
          <w:sz w:val="28"/>
          <w:szCs w:val="28"/>
        </w:rPr>
        <w:t xml:space="preserve">3.2 </w:t>
      </w:r>
      <w:r w:rsidRPr="00154012">
        <w:rPr>
          <w:b/>
          <w:sz w:val="28"/>
          <w:szCs w:val="28"/>
        </w:rPr>
        <w:t>主要途径及技术路线</w:t>
      </w:r>
    </w:p>
    <w:p w:rsidR="00C56F90" w:rsidRDefault="00C56F90" w:rsidP="00D83A6E">
      <w:pPr>
        <w:ind w:firstLine="480"/>
      </w:pPr>
      <w:r w:rsidRPr="00C56F90">
        <w:rPr>
          <w:rFonts w:hint="eastAsia"/>
        </w:rPr>
        <w:t>针对主要的研究内容，从以下几方面进行学习和研究：</w:t>
      </w:r>
    </w:p>
    <w:p w:rsidR="00BF43BE" w:rsidRDefault="008C6AEA" w:rsidP="008C6AEA">
      <w:pPr>
        <w:ind w:firstLine="480"/>
      </w:pPr>
      <w:r>
        <w:rPr>
          <w:rFonts w:hint="eastAsia"/>
        </w:rPr>
        <w:t>(</w:t>
      </w:r>
      <w:r>
        <w:t>1)</w:t>
      </w:r>
      <w:r w:rsidR="00802F6A">
        <w:rPr>
          <w:rFonts w:hint="eastAsia"/>
        </w:rPr>
        <w:t>对优秀</w:t>
      </w:r>
      <w:r w:rsidR="00BF43BE">
        <w:rPr>
          <w:rFonts w:hint="eastAsia"/>
        </w:rPr>
        <w:t>算法</w:t>
      </w:r>
      <w:r w:rsidR="00802F6A">
        <w:rPr>
          <w:rFonts w:hint="eastAsia"/>
        </w:rPr>
        <w:t>进行</w:t>
      </w:r>
      <w:r w:rsidR="00BF43BE">
        <w:t>分析</w:t>
      </w:r>
      <w:r w:rsidR="00802F6A">
        <w:rPr>
          <w:rFonts w:hint="eastAsia"/>
        </w:rPr>
        <w:t>与</w:t>
      </w:r>
      <w:r w:rsidR="00802F6A">
        <w:t>研究</w:t>
      </w:r>
      <w:r w:rsidR="00B92FA9">
        <w:rPr>
          <w:rFonts w:hint="eastAsia"/>
        </w:rPr>
        <w:t>。</w:t>
      </w:r>
      <w:r w:rsidR="00BF43BE">
        <w:rPr>
          <w:rFonts w:hint="eastAsia"/>
        </w:rPr>
        <w:t>对</w:t>
      </w:r>
      <w:r w:rsidR="00BF43BE">
        <w:t>国内外针对图像配准的各种算法，尤其是基于特征点的算法进行研读，</w:t>
      </w:r>
      <w:r w:rsidR="00BF43BE">
        <w:rPr>
          <w:rFonts w:hint="eastAsia"/>
        </w:rPr>
        <w:t>了解</w:t>
      </w:r>
      <w:r w:rsidR="00802F6A">
        <w:t>研究现状，掌握好基本概念</w:t>
      </w:r>
      <w:r w:rsidR="00802F6A">
        <w:rPr>
          <w:rFonts w:hint="eastAsia"/>
        </w:rPr>
        <w:t>和</w:t>
      </w:r>
      <w:r w:rsidR="00BF43BE">
        <w:t>算法流程</w:t>
      </w:r>
      <w:r w:rsidR="00802F6A">
        <w:rPr>
          <w:rFonts w:hint="eastAsia"/>
        </w:rPr>
        <w:t>。</w:t>
      </w:r>
      <w:r w:rsidR="00802F6A">
        <w:t>在</w:t>
      </w:r>
      <w:r w:rsidR="00802F6A">
        <w:rPr>
          <w:rFonts w:hint="eastAsia"/>
        </w:rPr>
        <w:t>这一</w:t>
      </w:r>
      <w:r w:rsidR="00802F6A">
        <w:t>阶段可以将</w:t>
      </w:r>
      <w:r w:rsidR="00802F6A">
        <w:rPr>
          <w:rFonts w:hint="eastAsia"/>
        </w:rPr>
        <w:t>文献</w:t>
      </w:r>
      <w:r w:rsidR="00802F6A">
        <w:t>的阅读和源码的阅读结合起来，</w:t>
      </w:r>
      <w:r w:rsidR="00802F6A" w:rsidRPr="00802F6A">
        <w:rPr>
          <w:rFonts w:hint="eastAsia"/>
        </w:rPr>
        <w:t>一些作者在文章中提出了比较先进的算法，却没有给出实现的方式和具体细节。</w:t>
      </w:r>
      <w:r w:rsidR="00802F6A">
        <w:rPr>
          <w:rFonts w:hint="eastAsia"/>
        </w:rPr>
        <w:t>通过</w:t>
      </w:r>
      <w:r w:rsidR="00802F6A">
        <w:t>阅读源码，</w:t>
      </w:r>
      <w:r w:rsidR="00802F6A" w:rsidRPr="00802F6A">
        <w:rPr>
          <w:rFonts w:hint="eastAsia"/>
        </w:rPr>
        <w:t>如</w:t>
      </w:r>
      <w:r w:rsidR="00802F6A">
        <w:t>O</w:t>
      </w:r>
      <w:r w:rsidR="00802F6A">
        <w:rPr>
          <w:rFonts w:hint="eastAsia"/>
        </w:rPr>
        <w:t>pen</w:t>
      </w:r>
      <w:r w:rsidR="00802F6A">
        <w:t>CV</w:t>
      </w:r>
      <w:r w:rsidR="00802F6A" w:rsidRPr="00802F6A">
        <w:rPr>
          <w:rFonts w:hint="eastAsia"/>
        </w:rPr>
        <w:t>2.3</w:t>
      </w:r>
      <w:r w:rsidR="00802F6A" w:rsidRPr="00802F6A">
        <w:rPr>
          <w:rFonts w:hint="eastAsia"/>
        </w:rPr>
        <w:t>实现</w:t>
      </w:r>
      <w:r w:rsidR="00802F6A" w:rsidRPr="00802F6A">
        <w:rPr>
          <w:rFonts w:hint="eastAsia"/>
        </w:rPr>
        <w:t>SIFT</w:t>
      </w:r>
      <w:r w:rsidR="00802F6A" w:rsidRPr="00802F6A">
        <w:rPr>
          <w:rFonts w:hint="eastAsia"/>
        </w:rPr>
        <w:t>算法</w:t>
      </w:r>
      <w:r w:rsidR="00802F6A">
        <w:rPr>
          <w:rFonts w:hint="eastAsia"/>
        </w:rPr>
        <w:t>所</w:t>
      </w:r>
      <w:r w:rsidR="00802F6A" w:rsidRPr="00802F6A">
        <w:rPr>
          <w:rFonts w:hint="eastAsia"/>
        </w:rPr>
        <w:t>改用的</w:t>
      </w:r>
      <w:r w:rsidR="00802F6A" w:rsidRPr="00802F6A">
        <w:rPr>
          <w:rFonts w:hint="eastAsia"/>
        </w:rPr>
        <w:t>Rob Hess</w:t>
      </w:r>
      <w:r w:rsidR="00802F6A">
        <w:rPr>
          <w:rFonts w:hint="eastAsia"/>
        </w:rPr>
        <w:t>的源码，</w:t>
      </w:r>
      <w:r w:rsidR="00802F6A" w:rsidRPr="00802F6A">
        <w:rPr>
          <w:rFonts w:hint="eastAsia"/>
        </w:rPr>
        <w:t>更加深刻地理解算法的思想</w:t>
      </w:r>
      <w:r w:rsidR="00802F6A">
        <w:rPr>
          <w:rFonts w:hint="eastAsia"/>
        </w:rPr>
        <w:t>，</w:t>
      </w:r>
      <w:r w:rsidR="00802F6A">
        <w:t>也有利于后期的算法验证</w:t>
      </w:r>
      <w:r w:rsidR="00BF43BE">
        <w:t>。</w:t>
      </w:r>
    </w:p>
    <w:p w:rsidR="00845861" w:rsidRDefault="008C6AEA" w:rsidP="008C6AEA">
      <w:pPr>
        <w:ind w:firstLineChars="0" w:firstLine="480"/>
      </w:pPr>
      <w:r>
        <w:rPr>
          <w:rFonts w:hint="eastAsia"/>
        </w:rPr>
        <w:t>(</w:t>
      </w:r>
      <w:r>
        <w:t>2)</w:t>
      </w:r>
      <w:r w:rsidR="00802F6A">
        <w:rPr>
          <w:rFonts w:hint="eastAsia"/>
        </w:rPr>
        <w:t>掌握</w:t>
      </w:r>
      <w:r w:rsidR="00802F6A">
        <w:t>相关软件与编程语言。</w:t>
      </w:r>
      <w:r w:rsidR="00802F6A" w:rsidRPr="00802F6A">
        <w:rPr>
          <w:rFonts w:hint="eastAsia"/>
        </w:rPr>
        <w:t>计算机视觉顾名思义需要计算机进行图像的处理，</w:t>
      </w:r>
      <w:r w:rsidR="00802F6A">
        <w:t>M</w:t>
      </w:r>
      <w:r w:rsidR="00802F6A">
        <w:rPr>
          <w:rFonts w:hint="eastAsia"/>
        </w:rPr>
        <w:t>atlab</w:t>
      </w:r>
      <w:r w:rsidR="00802F6A">
        <w:rPr>
          <w:rFonts w:hint="eastAsia"/>
        </w:rPr>
        <w:t>作为</w:t>
      </w:r>
      <w:r w:rsidR="00802F6A">
        <w:t>一门仿真工具，虽然编程简单，</w:t>
      </w:r>
      <w:r w:rsidR="00802F6A">
        <w:rPr>
          <w:rFonts w:hint="eastAsia"/>
        </w:rPr>
        <w:t>仿真</w:t>
      </w:r>
      <w:r w:rsidR="00802F6A">
        <w:t>效率却地下，</w:t>
      </w:r>
      <w:r w:rsidR="00802F6A">
        <w:rPr>
          <w:rFonts w:hint="eastAsia"/>
        </w:rPr>
        <w:t>相比之下</w:t>
      </w:r>
      <w:r w:rsidR="00802F6A" w:rsidRPr="00802F6A">
        <w:rPr>
          <w:rFonts w:hint="eastAsia"/>
        </w:rPr>
        <w:t>C++</w:t>
      </w:r>
      <w:r w:rsidR="00A36562">
        <w:rPr>
          <w:rFonts w:hint="eastAsia"/>
        </w:rPr>
        <w:t>作为一种高级语言既可以实现仿真也可以做出具有实用</w:t>
      </w:r>
      <w:r w:rsidR="00A36562">
        <w:t>性</w:t>
      </w:r>
      <w:r w:rsidR="00A36562">
        <w:rPr>
          <w:rFonts w:hint="eastAsia"/>
        </w:rPr>
        <w:t>的产品，</w:t>
      </w:r>
      <w:r w:rsidR="00802F6A" w:rsidRPr="00802F6A">
        <w:rPr>
          <w:rFonts w:hint="eastAsia"/>
        </w:rPr>
        <w:t>在</w:t>
      </w:r>
      <w:r w:rsidR="00802F6A" w:rsidRPr="00802F6A">
        <w:rPr>
          <w:rFonts w:hint="eastAsia"/>
        </w:rPr>
        <w:t>OpenCV</w:t>
      </w:r>
      <w:r w:rsidR="00802F6A" w:rsidRPr="00802F6A">
        <w:rPr>
          <w:rFonts w:hint="eastAsia"/>
        </w:rPr>
        <w:t>库的支持下的编程变得更加容易，可以近乎像</w:t>
      </w:r>
      <w:r w:rsidR="00802F6A" w:rsidRPr="00802F6A">
        <w:rPr>
          <w:rFonts w:hint="eastAsia"/>
        </w:rPr>
        <w:t>Matlab</w:t>
      </w:r>
      <w:r w:rsidR="00802F6A" w:rsidRPr="00802F6A">
        <w:rPr>
          <w:rFonts w:hint="eastAsia"/>
        </w:rPr>
        <w:t>一样利用简单的函数完成一些对图像的操作。比如</w:t>
      </w:r>
      <w:r w:rsidR="00802F6A" w:rsidRPr="00802F6A">
        <w:rPr>
          <w:rFonts w:hint="eastAsia"/>
        </w:rPr>
        <w:t>Mat</w:t>
      </w:r>
      <w:r w:rsidR="00802F6A" w:rsidRPr="00802F6A">
        <w:rPr>
          <w:rFonts w:hint="eastAsia"/>
        </w:rPr>
        <w:t>类的构造，使开发者不必人为地管理内存。此外，利用初步掌握的</w:t>
      </w:r>
      <w:r w:rsidR="00802F6A" w:rsidRPr="00802F6A">
        <w:rPr>
          <w:rFonts w:hint="eastAsia"/>
        </w:rPr>
        <w:t>Qt</w:t>
      </w:r>
      <w:r w:rsidR="00802F6A" w:rsidRPr="00802F6A">
        <w:rPr>
          <w:rFonts w:hint="eastAsia"/>
        </w:rPr>
        <w:t>可以设计自定义的图形用户界面，实现一些简单的人机交互，方便用户对图像的处理。</w:t>
      </w:r>
      <w:r w:rsidR="00A36562" w:rsidRPr="00A36562">
        <w:rPr>
          <w:rFonts w:hint="eastAsia"/>
        </w:rPr>
        <w:t>好的工具可以事半功倍</w:t>
      </w:r>
      <w:r w:rsidR="00A36562">
        <w:rPr>
          <w:rFonts w:hint="eastAsia"/>
        </w:rPr>
        <w:t>，</w:t>
      </w:r>
      <w:r w:rsidR="00802F6A" w:rsidRPr="00802F6A">
        <w:rPr>
          <w:rFonts w:hint="eastAsia"/>
        </w:rPr>
        <w:t>不管是软件还是语言都在不停地更新，必须时刻关注，</w:t>
      </w:r>
      <w:r w:rsidR="00A36562">
        <w:rPr>
          <w:rFonts w:hint="eastAsia"/>
        </w:rPr>
        <w:t>了解</w:t>
      </w:r>
      <w:r w:rsidR="00A36562">
        <w:t>最新的特性</w:t>
      </w:r>
      <w:r w:rsidR="00A36562">
        <w:rPr>
          <w:rFonts w:hint="eastAsia"/>
        </w:rPr>
        <w:t>。</w:t>
      </w:r>
    </w:p>
    <w:p w:rsidR="00A36562" w:rsidRDefault="008C6AEA" w:rsidP="008C6AEA">
      <w:pPr>
        <w:ind w:firstLine="480"/>
      </w:pPr>
      <w:r>
        <w:rPr>
          <w:rFonts w:hint="eastAsia"/>
        </w:rPr>
        <w:t>(</w:t>
      </w:r>
      <w:r>
        <w:t>3)</w:t>
      </w:r>
      <w:r w:rsidR="00A36562">
        <w:rPr>
          <w:rFonts w:hint="eastAsia"/>
        </w:rPr>
        <w:t>算法</w:t>
      </w:r>
      <w:r w:rsidR="00A36562">
        <w:t>的提出和优化。这一过程是在对已有的各种优秀算法的仿真和研究之上的。通过</w:t>
      </w:r>
      <w:r w:rsidR="00A36562">
        <w:rPr>
          <w:rFonts w:hint="eastAsia"/>
        </w:rPr>
        <w:t>仿真</w:t>
      </w:r>
      <w:r w:rsidR="00A36562">
        <w:t>，切实</w:t>
      </w:r>
      <w:r w:rsidR="00A36562">
        <w:rPr>
          <w:rFonts w:hint="eastAsia"/>
        </w:rPr>
        <w:t>了解</w:t>
      </w:r>
      <w:r w:rsidR="00A36562">
        <w:t>每种算法的性能，</w:t>
      </w:r>
      <w:r w:rsidR="009508D6">
        <w:rPr>
          <w:rFonts w:hint="eastAsia"/>
        </w:rPr>
        <w:t>充分</w:t>
      </w:r>
      <w:r w:rsidR="009508D6">
        <w:t>吸收优秀算法的思想后，</w:t>
      </w:r>
      <w:r w:rsidR="00DE7E92">
        <w:rPr>
          <w:rFonts w:hint="eastAsia"/>
        </w:rPr>
        <w:t>在</w:t>
      </w:r>
      <w:r w:rsidR="00DE7E92">
        <w:t>基于特征点的检测上，</w:t>
      </w:r>
      <w:r w:rsidR="00DE7E92">
        <w:rPr>
          <w:rFonts w:hint="eastAsia"/>
        </w:rPr>
        <w:t>在</w:t>
      </w:r>
      <w:r w:rsidR="00DE7E92">
        <w:t>特征点描述子和搜索策略等方面</w:t>
      </w:r>
      <w:r w:rsidR="00DE7E92">
        <w:rPr>
          <w:rFonts w:hint="eastAsia"/>
        </w:rPr>
        <w:t>改进</w:t>
      </w:r>
      <w:r w:rsidR="00DE7E92">
        <w:t>，</w:t>
      </w:r>
      <w:r w:rsidR="009508D6">
        <w:t>提出适合本课题的具有</w:t>
      </w:r>
      <w:r w:rsidR="00DE7E92">
        <w:rPr>
          <w:rFonts w:hint="eastAsia"/>
        </w:rPr>
        <w:t>高</w:t>
      </w:r>
      <w:r w:rsidR="00DE7E92">
        <w:t>精度、</w:t>
      </w:r>
      <w:r w:rsidR="009508D6">
        <w:t>鲁棒性、可重复性</w:t>
      </w:r>
      <w:r w:rsidR="009508D6">
        <w:rPr>
          <w:rFonts w:hint="eastAsia"/>
        </w:rPr>
        <w:t>的</w:t>
      </w:r>
      <w:r w:rsidR="009508D6">
        <w:t>算法，在仿真过程中</w:t>
      </w:r>
      <w:r w:rsidR="009508D6">
        <w:rPr>
          <w:rFonts w:hint="eastAsia"/>
        </w:rPr>
        <w:t>借助</w:t>
      </w:r>
      <w:r w:rsidR="009508D6">
        <w:t>可量化的评价指标不断</w:t>
      </w:r>
      <w:r w:rsidR="009508D6">
        <w:rPr>
          <w:rFonts w:hint="eastAsia"/>
        </w:rPr>
        <w:t>进行</w:t>
      </w:r>
      <w:r w:rsidR="009508D6">
        <w:t>迭代优化。</w:t>
      </w:r>
    </w:p>
    <w:p w:rsidR="00B93B1B" w:rsidRPr="00DD7B3D" w:rsidRDefault="008C6AEA" w:rsidP="008C6AEA">
      <w:pPr>
        <w:ind w:firstLine="480"/>
      </w:pPr>
      <w:r>
        <w:rPr>
          <w:rFonts w:hint="eastAsia"/>
        </w:rPr>
        <w:t>(</w:t>
      </w:r>
      <w:r>
        <w:t>4)</w:t>
      </w:r>
      <w:r w:rsidR="009508D6">
        <w:rPr>
          <w:rFonts w:hint="eastAsia"/>
        </w:rPr>
        <w:t>应用层面</w:t>
      </w:r>
      <w:r w:rsidR="009508D6">
        <w:t>的</w:t>
      </w:r>
      <w:r w:rsidR="009508D6">
        <w:rPr>
          <w:rFonts w:hint="eastAsia"/>
        </w:rPr>
        <w:t>实</w:t>
      </w:r>
      <w:r w:rsidR="009508D6">
        <w:t>测验证。</w:t>
      </w:r>
      <w:r w:rsidR="009508D6">
        <w:rPr>
          <w:rFonts w:hint="eastAsia"/>
        </w:rPr>
        <w:t>当</w:t>
      </w:r>
      <w:r w:rsidR="009508D6">
        <w:t>图像配准的</w:t>
      </w:r>
      <w:r w:rsidR="009508D6">
        <w:rPr>
          <w:rFonts w:hint="eastAsia"/>
        </w:rPr>
        <w:t>精度</w:t>
      </w:r>
      <w:r w:rsidR="009508D6">
        <w:t>达到一定水平后，可以运用在如</w:t>
      </w:r>
      <w:r w:rsidR="009508D6">
        <w:rPr>
          <w:rFonts w:hint="eastAsia"/>
        </w:rPr>
        <w:t>图像</w:t>
      </w:r>
      <w:r w:rsidR="009508D6">
        <w:t>压缩中，</w:t>
      </w:r>
      <w:r w:rsidR="00CD2ED1">
        <w:rPr>
          <w:rFonts w:hint="eastAsia"/>
        </w:rPr>
        <w:t>压缩</w:t>
      </w:r>
      <w:r w:rsidR="00CD2ED1">
        <w:t>后的信息可通过网口或者串口</w:t>
      </w:r>
      <w:r w:rsidR="00CD2ED1">
        <w:rPr>
          <w:rFonts w:hint="eastAsia"/>
        </w:rPr>
        <w:t>传输</w:t>
      </w:r>
      <w:r w:rsidR="00CD2ED1">
        <w:t>，</w:t>
      </w:r>
      <w:r w:rsidR="00CD2ED1">
        <w:rPr>
          <w:rFonts w:hint="eastAsia"/>
        </w:rPr>
        <w:t>通过</w:t>
      </w:r>
      <w:r w:rsidR="00CD2ED1">
        <w:t>实测</w:t>
      </w:r>
      <w:r w:rsidR="00CD2ED1">
        <w:rPr>
          <w:rFonts w:hint="eastAsia"/>
        </w:rPr>
        <w:t>验证</w:t>
      </w:r>
      <w:r w:rsidR="00CD2ED1">
        <w:t>研究内容所提思路的可行性，得出对图像配准精度的要求和存在配准误差时恢复图像的效果</w:t>
      </w:r>
      <w:r w:rsidR="00CD2ED1">
        <w:rPr>
          <w:rFonts w:hint="eastAsia"/>
        </w:rPr>
        <w:t>情况</w:t>
      </w:r>
      <w:r w:rsidR="00CD2ED1">
        <w:t>。</w:t>
      </w:r>
      <w:r w:rsidR="00A62E66">
        <w:rPr>
          <w:rFonts w:hint="eastAsia"/>
        </w:rPr>
        <w:t>在</w:t>
      </w:r>
      <w:r w:rsidR="00A62E66">
        <w:t>实测</w:t>
      </w:r>
      <w:r w:rsidR="00A62E66">
        <w:rPr>
          <w:rFonts w:hint="eastAsia"/>
        </w:rPr>
        <w:t>中</w:t>
      </w:r>
      <w:r w:rsidR="00A62E66">
        <w:t>，结合应用实测情况对算法</w:t>
      </w:r>
      <w:r w:rsidR="00A62E66">
        <w:rPr>
          <w:rFonts w:hint="eastAsia"/>
        </w:rPr>
        <w:t>进行</w:t>
      </w:r>
      <w:r w:rsidR="00A62E66">
        <w:t>进一步改进。</w:t>
      </w:r>
    </w:p>
    <w:p w:rsidR="00AD3471" w:rsidRPr="00AD3471" w:rsidRDefault="00154012" w:rsidP="00AD3471">
      <w:pPr>
        <w:keepNext/>
        <w:keepLines/>
        <w:spacing w:before="340" w:after="330"/>
        <w:ind w:firstLine="643"/>
        <w:outlineLvl w:val="0"/>
        <w:rPr>
          <w:b/>
          <w:bCs/>
          <w:sz w:val="32"/>
          <w:szCs w:val="32"/>
          <w:lang w:val="x-none" w:eastAsia="x-none"/>
        </w:rPr>
      </w:pPr>
      <w:r w:rsidRPr="00154012">
        <w:rPr>
          <w:b/>
          <w:bCs/>
          <w:sz w:val="32"/>
          <w:szCs w:val="32"/>
          <w:lang w:val="x-none" w:eastAsia="x-none"/>
        </w:rPr>
        <w:lastRenderedPageBreak/>
        <w:t>4</w:t>
      </w:r>
      <w:r w:rsidR="00D045ED">
        <w:rPr>
          <w:b/>
          <w:bCs/>
          <w:sz w:val="32"/>
          <w:szCs w:val="32"/>
          <w:lang w:val="x-none" w:eastAsia="x-none"/>
        </w:rPr>
        <w:t>．研究工作的主要阶段、计划进度和技术指标</w:t>
      </w:r>
    </w:p>
    <w:p w:rsidR="00154012" w:rsidRPr="00154012" w:rsidRDefault="00154012" w:rsidP="00034B3A">
      <w:pPr>
        <w:ind w:firstLine="562"/>
        <w:outlineLvl w:val="1"/>
        <w:rPr>
          <w:b/>
          <w:sz w:val="28"/>
        </w:rPr>
      </w:pPr>
      <w:r w:rsidRPr="00154012">
        <w:rPr>
          <w:b/>
          <w:sz w:val="28"/>
        </w:rPr>
        <w:t xml:space="preserve">4.1 </w:t>
      </w:r>
      <w:r w:rsidRPr="00154012">
        <w:rPr>
          <w:b/>
          <w:sz w:val="28"/>
        </w:rPr>
        <w:t>主要阶段及计划进度</w:t>
      </w:r>
    </w:p>
    <w:p w:rsidR="00154012" w:rsidRPr="00154012" w:rsidRDefault="00186D9F" w:rsidP="00186D9F">
      <w:pPr>
        <w:ind w:firstLine="480"/>
        <w:jc w:val="left"/>
      </w:pPr>
      <w:r>
        <w:rPr>
          <w:rFonts w:hint="eastAsia"/>
        </w:rPr>
        <w:t>（</w:t>
      </w:r>
      <w:r>
        <w:rPr>
          <w:rFonts w:hint="eastAsia"/>
        </w:rPr>
        <w:t>1</w:t>
      </w:r>
      <w:r>
        <w:rPr>
          <w:rFonts w:hint="eastAsia"/>
        </w:rPr>
        <w:t>）</w:t>
      </w:r>
      <w:r w:rsidR="005761AD">
        <w:t>2017</w:t>
      </w:r>
      <w:r w:rsidR="00154012" w:rsidRPr="00154012">
        <w:t>年</w:t>
      </w:r>
      <w:r w:rsidR="00034B3A">
        <w:rPr>
          <w:rFonts w:hint="eastAsia"/>
        </w:rPr>
        <w:t>9</w:t>
      </w:r>
      <w:r w:rsidR="00154012" w:rsidRPr="00154012">
        <w:t>月至</w:t>
      </w:r>
      <w:r w:rsidR="005761AD">
        <w:t>2017</w:t>
      </w:r>
      <w:r w:rsidR="00154012" w:rsidRPr="00154012">
        <w:t>年</w:t>
      </w:r>
      <w:r w:rsidR="00154012" w:rsidRPr="00154012">
        <w:t>1</w:t>
      </w:r>
      <w:r w:rsidR="00170D94">
        <w:t>2</w:t>
      </w:r>
      <w:r w:rsidR="00154012" w:rsidRPr="00154012">
        <w:t>月</w:t>
      </w:r>
    </w:p>
    <w:p w:rsidR="00154012" w:rsidRPr="00154012" w:rsidRDefault="00034B3A" w:rsidP="00186D9F">
      <w:pPr>
        <w:ind w:firstLine="480"/>
        <w:jc w:val="left"/>
      </w:pPr>
      <w:r>
        <w:t>进行选题和资料收集工作，学习</w:t>
      </w:r>
      <w:r w:rsidR="00BD7C63">
        <w:rPr>
          <w:rFonts w:hint="eastAsia"/>
        </w:rPr>
        <w:t>图像配准</w:t>
      </w:r>
      <w:r w:rsidR="00BD7C63">
        <w:t>等图像处理基础知识</w:t>
      </w:r>
      <w:r w:rsidR="00154012" w:rsidRPr="00154012">
        <w:t>。</w:t>
      </w:r>
      <w:r w:rsidR="00BD7C63">
        <w:rPr>
          <w:rFonts w:hint="eastAsia"/>
        </w:rPr>
        <w:t>搞清楚自己</w:t>
      </w:r>
      <w:r w:rsidR="00BD7C63">
        <w:t>要做的是什么，国内外对此已经做了哪些研究，自己</w:t>
      </w:r>
      <w:r w:rsidR="00BD7C63">
        <w:rPr>
          <w:rFonts w:hint="eastAsia"/>
        </w:rPr>
        <w:t>有可能</w:t>
      </w:r>
      <w:r w:rsidR="00BD7C63">
        <w:t>在哪些方面做出改进。</w:t>
      </w:r>
      <w:r w:rsidR="00170D94" w:rsidRPr="00170D94">
        <w:rPr>
          <w:rFonts w:hint="eastAsia"/>
        </w:rPr>
        <w:t>对已经掌握的资料进行系统化地整理，进一步清晰课题内容和技术路线，明确算法的选取、性能指标。完成文献综述和开题报告，进行开题。</w:t>
      </w:r>
    </w:p>
    <w:p w:rsidR="00154012" w:rsidRDefault="00186D9F" w:rsidP="00186D9F">
      <w:pPr>
        <w:ind w:firstLine="480"/>
        <w:jc w:val="left"/>
      </w:pPr>
      <w:r>
        <w:rPr>
          <w:rFonts w:hint="eastAsia"/>
        </w:rPr>
        <w:t>（</w:t>
      </w:r>
      <w:r>
        <w:rPr>
          <w:rFonts w:hint="eastAsia"/>
        </w:rPr>
        <w:t>2</w:t>
      </w:r>
      <w:r>
        <w:rPr>
          <w:rFonts w:hint="eastAsia"/>
        </w:rPr>
        <w:t>）</w:t>
      </w:r>
      <w:r w:rsidR="00DD79E3">
        <w:t>2018</w:t>
      </w:r>
      <w:r w:rsidR="00154012" w:rsidRPr="00154012">
        <w:t>年</w:t>
      </w:r>
      <w:r w:rsidR="00154012" w:rsidRPr="00154012">
        <w:t>1</w:t>
      </w:r>
      <w:r w:rsidR="00154012" w:rsidRPr="00154012">
        <w:t>月至</w:t>
      </w:r>
      <w:r w:rsidR="00DD79E3">
        <w:t>2018</w:t>
      </w:r>
      <w:r w:rsidR="00154012" w:rsidRPr="00154012">
        <w:t>年</w:t>
      </w:r>
      <w:r w:rsidR="00170D94">
        <w:t>3</w:t>
      </w:r>
      <w:r w:rsidR="00154012" w:rsidRPr="00154012">
        <w:t>月</w:t>
      </w:r>
    </w:p>
    <w:p w:rsidR="00170D94" w:rsidRPr="00154012" w:rsidRDefault="00170D94" w:rsidP="00186D9F">
      <w:pPr>
        <w:ind w:firstLine="480"/>
        <w:jc w:val="left"/>
      </w:pPr>
      <w:r>
        <w:t>对基于特征点的图像配准算法如</w:t>
      </w:r>
      <w:r>
        <w:t>SIFT</w:t>
      </w:r>
      <w:r>
        <w:t>、</w:t>
      </w:r>
      <w:r>
        <w:t>SURF</w:t>
      </w:r>
      <w:r>
        <w:t>、</w:t>
      </w:r>
      <w:r>
        <w:t>KAZE</w:t>
      </w:r>
      <w:r>
        <w:t>等算法的</w:t>
      </w:r>
      <w:r>
        <w:rPr>
          <w:rFonts w:hint="eastAsia"/>
        </w:rPr>
        <w:t>仿真、</w:t>
      </w:r>
      <w:r>
        <w:t>研究，</w:t>
      </w:r>
      <w:r>
        <w:rPr>
          <w:rFonts w:hint="eastAsia"/>
        </w:rPr>
        <w:t>探究不同</w:t>
      </w:r>
      <w:r>
        <w:t>算法在不同图像源，不同图像变换下的性能表现，针对现有算法的不足，尤其是配准精度，即参考图像和配准后的图像的相似度方面进行改进，初步提出自己的图像配准算法，</w:t>
      </w:r>
      <w:r>
        <w:rPr>
          <w:rFonts w:hint="eastAsia"/>
        </w:rPr>
        <w:t>并</w:t>
      </w:r>
      <w:r>
        <w:t>在此期间完成第一篇小论文的撰写和投稿。</w:t>
      </w:r>
      <w:r w:rsidRPr="00154012">
        <w:rPr>
          <w:rFonts w:hint="eastAsia"/>
        </w:rPr>
        <w:t xml:space="preserve"> </w:t>
      </w:r>
    </w:p>
    <w:p w:rsidR="00154012" w:rsidRPr="00154012" w:rsidRDefault="00186D9F" w:rsidP="00186D9F">
      <w:pPr>
        <w:ind w:firstLine="480"/>
        <w:jc w:val="left"/>
      </w:pPr>
      <w:r>
        <w:rPr>
          <w:rFonts w:hint="eastAsia"/>
        </w:rPr>
        <w:t>（</w:t>
      </w:r>
      <w:r>
        <w:rPr>
          <w:rFonts w:hint="eastAsia"/>
        </w:rPr>
        <w:t>3</w:t>
      </w:r>
      <w:r>
        <w:rPr>
          <w:rFonts w:hint="eastAsia"/>
        </w:rPr>
        <w:t>）</w:t>
      </w:r>
      <w:r w:rsidR="00034B3A">
        <w:rPr>
          <w:rFonts w:hint="eastAsia"/>
        </w:rPr>
        <w:t>2018</w:t>
      </w:r>
      <w:r w:rsidR="00154012" w:rsidRPr="00154012">
        <w:rPr>
          <w:rFonts w:hint="eastAsia"/>
        </w:rPr>
        <w:t>年</w:t>
      </w:r>
      <w:r w:rsidR="00170D94">
        <w:t>4</w:t>
      </w:r>
      <w:r w:rsidR="00154012" w:rsidRPr="00154012">
        <w:rPr>
          <w:rFonts w:hint="eastAsia"/>
        </w:rPr>
        <w:t>月至</w:t>
      </w:r>
      <w:r w:rsidR="00034B3A">
        <w:rPr>
          <w:rFonts w:hint="eastAsia"/>
        </w:rPr>
        <w:t>2018</w:t>
      </w:r>
      <w:r w:rsidR="00154012" w:rsidRPr="00154012">
        <w:rPr>
          <w:rFonts w:hint="eastAsia"/>
        </w:rPr>
        <w:t>年</w:t>
      </w:r>
      <w:r w:rsidR="00170D94">
        <w:t>6</w:t>
      </w:r>
      <w:r w:rsidR="00154012" w:rsidRPr="00154012">
        <w:rPr>
          <w:rFonts w:hint="eastAsia"/>
        </w:rPr>
        <w:t>月</w:t>
      </w:r>
    </w:p>
    <w:p w:rsidR="00154012" w:rsidRPr="00154012" w:rsidRDefault="00170D94" w:rsidP="00186D9F">
      <w:pPr>
        <w:ind w:firstLine="480"/>
        <w:jc w:val="left"/>
      </w:pPr>
      <w:r>
        <w:rPr>
          <w:rFonts w:hint="eastAsia"/>
        </w:rPr>
        <w:t>对所</w:t>
      </w:r>
      <w:r>
        <w:t>提出的算法进行仿真</w:t>
      </w:r>
      <w:r>
        <w:rPr>
          <w:rFonts w:hint="eastAsia"/>
        </w:rPr>
        <w:t>和</w:t>
      </w:r>
      <w:r>
        <w:t>实现，</w:t>
      </w:r>
      <w:r w:rsidRPr="00170D94">
        <w:rPr>
          <w:rFonts w:hint="eastAsia"/>
        </w:rPr>
        <w:t>使用</w:t>
      </w:r>
      <w:r w:rsidRPr="00170D94">
        <w:rPr>
          <w:rFonts w:hint="eastAsia"/>
        </w:rPr>
        <w:t>Mikolajczyk</w:t>
      </w:r>
      <w:r w:rsidRPr="00170D94">
        <w:rPr>
          <w:rFonts w:hint="eastAsia"/>
        </w:rPr>
        <w:t>数据集和</w:t>
      </w:r>
      <w:r w:rsidRPr="00170D94">
        <w:rPr>
          <w:rFonts w:hint="eastAsia"/>
        </w:rPr>
        <w:t xml:space="preserve">Morel_Yu </w:t>
      </w:r>
      <w:r w:rsidRPr="00170D94">
        <w:rPr>
          <w:rFonts w:hint="eastAsia"/>
        </w:rPr>
        <w:t>数据集中的图像作为实验对象，在尺度变换、旋转、平移变换、模糊变换和光照变换下，从</w:t>
      </w:r>
      <w:r>
        <w:rPr>
          <w:rFonts w:hint="eastAsia"/>
        </w:rPr>
        <w:t>运行时长、匹配准确率，匹配的精度三个方面验证图像配准算法的优劣，</w:t>
      </w:r>
      <w:r>
        <w:t>不断做出改进</w:t>
      </w:r>
      <w:r w:rsidR="00E903E0">
        <w:rPr>
          <w:rFonts w:hint="eastAsia"/>
        </w:rPr>
        <w:t>，进行</w:t>
      </w:r>
      <w:r w:rsidR="00E903E0">
        <w:t>第一篇小论文的修改和第二篇的构思。</w:t>
      </w:r>
    </w:p>
    <w:p w:rsidR="00154012" w:rsidRPr="00154012" w:rsidRDefault="00186D9F" w:rsidP="00186D9F">
      <w:pPr>
        <w:ind w:firstLine="480"/>
        <w:jc w:val="left"/>
      </w:pPr>
      <w:r>
        <w:rPr>
          <w:rFonts w:hint="eastAsia"/>
        </w:rPr>
        <w:t>（</w:t>
      </w:r>
      <w:r>
        <w:rPr>
          <w:rFonts w:hint="eastAsia"/>
        </w:rPr>
        <w:t>4</w:t>
      </w:r>
      <w:r>
        <w:rPr>
          <w:rFonts w:hint="eastAsia"/>
        </w:rPr>
        <w:t>）</w:t>
      </w:r>
      <w:r w:rsidR="00154012" w:rsidRPr="00154012">
        <w:t>201</w:t>
      </w:r>
      <w:r w:rsidR="00034B3A">
        <w:t>8</w:t>
      </w:r>
      <w:r w:rsidR="00154012" w:rsidRPr="00154012">
        <w:t>年</w:t>
      </w:r>
      <w:r w:rsidR="00E903E0">
        <w:t>7</w:t>
      </w:r>
      <w:r w:rsidR="00154012" w:rsidRPr="00154012">
        <w:t>月至</w:t>
      </w:r>
      <w:r w:rsidR="00034B3A">
        <w:t>2018</w:t>
      </w:r>
      <w:r w:rsidR="00154012" w:rsidRPr="00154012">
        <w:t>年</w:t>
      </w:r>
      <w:r w:rsidR="00E903E0">
        <w:t>9</w:t>
      </w:r>
      <w:r w:rsidR="00154012" w:rsidRPr="00154012">
        <w:t>月</w:t>
      </w:r>
    </w:p>
    <w:p w:rsidR="00E903E0" w:rsidRPr="00E903E0" w:rsidRDefault="00154012" w:rsidP="00FA2E16">
      <w:pPr>
        <w:ind w:firstLine="480"/>
        <w:jc w:val="left"/>
      </w:pPr>
      <w:r w:rsidRPr="00154012">
        <w:t xml:space="preserve"> </w:t>
      </w:r>
      <w:r w:rsidR="00E903E0">
        <w:rPr>
          <w:rFonts w:hint="eastAsia"/>
        </w:rPr>
        <w:t>将</w:t>
      </w:r>
      <w:r w:rsidR="00E903E0">
        <w:t>所提算法在其他图像处理领域进行验证</w:t>
      </w:r>
      <w:r w:rsidR="00E903E0">
        <w:rPr>
          <w:rFonts w:hint="eastAsia"/>
        </w:rPr>
        <w:t>。借助</w:t>
      </w:r>
      <w:r w:rsidR="00E903E0">
        <w:t>周诠研究员的基于图像配准的图像压缩专利进行系统的实现，在实测过程</w:t>
      </w:r>
      <w:r w:rsidR="00E903E0">
        <w:rPr>
          <w:rFonts w:hint="eastAsia"/>
        </w:rPr>
        <w:t>观察</w:t>
      </w:r>
      <w:r w:rsidR="00E903E0">
        <w:t>峰值信噪比等指标中进一步验证图像配准算法的精度</w:t>
      </w:r>
      <w:r w:rsidR="00E903E0">
        <w:rPr>
          <w:rFonts w:hint="eastAsia"/>
        </w:rPr>
        <w:t>，</w:t>
      </w:r>
      <w:r w:rsidR="00E903E0">
        <w:t>并进行算法的迭代。在</w:t>
      </w:r>
      <w:r w:rsidR="00E903E0">
        <w:rPr>
          <w:rFonts w:hint="eastAsia"/>
        </w:rPr>
        <w:t>此</w:t>
      </w:r>
      <w:r w:rsidR="00E903E0">
        <w:t>期间</w:t>
      </w:r>
      <w:r w:rsidR="00E903E0" w:rsidRPr="00E903E0">
        <w:rPr>
          <w:rFonts w:hint="eastAsia"/>
        </w:rPr>
        <w:t>对前期工作中出现的问题进行总结</w:t>
      </w:r>
      <w:r w:rsidR="00E903E0">
        <w:rPr>
          <w:rFonts w:hint="eastAsia"/>
        </w:rPr>
        <w:t>，</w:t>
      </w:r>
      <w:r w:rsidR="00E903E0">
        <w:t>完成中期报告</w:t>
      </w:r>
      <w:r w:rsidR="00E903E0">
        <w:rPr>
          <w:rFonts w:hint="eastAsia"/>
        </w:rPr>
        <w:t>和</w:t>
      </w:r>
      <w:r w:rsidR="00E903E0">
        <w:t>第二篇小论文的撰写和投稿</w:t>
      </w:r>
      <w:r w:rsidR="00E903E0">
        <w:rPr>
          <w:rFonts w:hint="eastAsia"/>
        </w:rPr>
        <w:t>。</w:t>
      </w:r>
    </w:p>
    <w:p w:rsidR="00154012" w:rsidRDefault="00186D9F" w:rsidP="00186D9F">
      <w:pPr>
        <w:ind w:firstLine="480"/>
        <w:jc w:val="left"/>
      </w:pPr>
      <w:r>
        <w:rPr>
          <w:rFonts w:hint="eastAsia"/>
        </w:rPr>
        <w:t>（</w:t>
      </w:r>
      <w:r>
        <w:rPr>
          <w:rFonts w:hint="eastAsia"/>
        </w:rPr>
        <w:t>5</w:t>
      </w:r>
      <w:r>
        <w:rPr>
          <w:rFonts w:hint="eastAsia"/>
        </w:rPr>
        <w:t>）</w:t>
      </w:r>
      <w:r w:rsidR="00A51809">
        <w:t>2018</w:t>
      </w:r>
      <w:r w:rsidR="00154012" w:rsidRPr="00154012">
        <w:t>年</w:t>
      </w:r>
      <w:r w:rsidR="00E903E0">
        <w:t>10</w:t>
      </w:r>
      <w:r w:rsidR="00154012" w:rsidRPr="00154012">
        <w:t>月至</w:t>
      </w:r>
      <w:r w:rsidR="00154012" w:rsidRPr="00154012">
        <w:t>201</w:t>
      </w:r>
      <w:r w:rsidR="00A51809">
        <w:t>8</w:t>
      </w:r>
      <w:r w:rsidR="00154012" w:rsidRPr="00154012">
        <w:t>年</w:t>
      </w:r>
      <w:r w:rsidR="00E903E0">
        <w:t>12</w:t>
      </w:r>
      <w:r w:rsidR="00154012" w:rsidRPr="00154012">
        <w:t>月</w:t>
      </w:r>
    </w:p>
    <w:p w:rsidR="00E903E0" w:rsidRPr="00154012" w:rsidRDefault="00DE7E92" w:rsidP="00186D9F">
      <w:pPr>
        <w:ind w:firstLine="480"/>
        <w:jc w:val="left"/>
      </w:pPr>
      <w:r w:rsidRPr="00DE7E92">
        <w:rPr>
          <w:rFonts w:hint="eastAsia"/>
        </w:rPr>
        <w:t>根据专家提供的建议，对研究工作进行调整，进行完善自己的算法，</w:t>
      </w:r>
      <w:r>
        <w:rPr>
          <w:rFonts w:hint="eastAsia"/>
        </w:rPr>
        <w:t>重新</w:t>
      </w:r>
      <w:r>
        <w:t>评估算法和在应用中实测。</w:t>
      </w:r>
      <w:r>
        <w:rPr>
          <w:rFonts w:hint="eastAsia"/>
        </w:rPr>
        <w:t>并且在这个过程中总结经验，梳理知识，完成第三</w:t>
      </w:r>
      <w:r w:rsidRPr="00DE7E92">
        <w:rPr>
          <w:rFonts w:hint="eastAsia"/>
        </w:rPr>
        <w:t>篇小论文的撰写和投稿。</w:t>
      </w:r>
    </w:p>
    <w:p w:rsidR="00154012" w:rsidRPr="00154012" w:rsidRDefault="00186D9F" w:rsidP="00186D9F">
      <w:pPr>
        <w:adjustRightInd w:val="0"/>
        <w:snapToGrid w:val="0"/>
        <w:ind w:firstLine="480"/>
        <w:jc w:val="left"/>
      </w:pPr>
      <w:r>
        <w:rPr>
          <w:rFonts w:hint="eastAsia"/>
        </w:rPr>
        <w:t>（</w:t>
      </w:r>
      <w:r w:rsidR="00DE7E92">
        <w:rPr>
          <w:rFonts w:hint="eastAsia"/>
        </w:rPr>
        <w:t>6</w:t>
      </w:r>
      <w:r>
        <w:rPr>
          <w:rFonts w:hint="eastAsia"/>
        </w:rPr>
        <w:t>）</w:t>
      </w:r>
      <w:r w:rsidR="00154012" w:rsidRPr="00154012">
        <w:t>201</w:t>
      </w:r>
      <w:r w:rsidR="003C3467">
        <w:t>8</w:t>
      </w:r>
      <w:r w:rsidR="00154012" w:rsidRPr="00154012">
        <w:t>年</w:t>
      </w:r>
      <w:r w:rsidR="001934B9">
        <w:t>1</w:t>
      </w:r>
      <w:r w:rsidR="00154012" w:rsidRPr="00154012">
        <w:t>月至</w:t>
      </w:r>
      <w:r w:rsidR="003C3467">
        <w:t>2019</w:t>
      </w:r>
      <w:r w:rsidR="00154012" w:rsidRPr="00154012">
        <w:t>年</w:t>
      </w:r>
      <w:r>
        <w:t>3</w:t>
      </w:r>
      <w:r w:rsidR="00154012" w:rsidRPr="00154012">
        <w:t>月</w:t>
      </w:r>
    </w:p>
    <w:p w:rsidR="00186D9F" w:rsidRDefault="00154012" w:rsidP="00186D9F">
      <w:pPr>
        <w:adjustRightInd w:val="0"/>
        <w:snapToGrid w:val="0"/>
        <w:ind w:firstLine="480"/>
        <w:jc w:val="left"/>
        <w:rPr>
          <w:color w:val="000000"/>
        </w:rPr>
      </w:pPr>
      <w:r w:rsidRPr="00154012">
        <w:lastRenderedPageBreak/>
        <w:t>完善理论分析指导，</w:t>
      </w:r>
      <w:r w:rsidR="001934B9">
        <w:rPr>
          <w:rFonts w:hint="eastAsia"/>
        </w:rPr>
        <w:t>总结</w:t>
      </w:r>
      <w:r w:rsidR="001934B9">
        <w:t>研究生阶段工作，</w:t>
      </w:r>
      <w:r w:rsidR="00186D9F">
        <w:rPr>
          <w:color w:val="000000"/>
        </w:rPr>
        <w:t>撰写毕业论文</w:t>
      </w:r>
      <w:r w:rsidR="00EB42EE">
        <w:rPr>
          <w:rFonts w:hint="eastAsia"/>
          <w:color w:val="000000"/>
        </w:rPr>
        <w:t>，</w:t>
      </w:r>
      <w:r w:rsidR="00EB42EE">
        <w:rPr>
          <w:color w:val="000000"/>
        </w:rPr>
        <w:t>进行毕业答辩</w:t>
      </w:r>
      <w:r w:rsidR="00186D9F">
        <w:rPr>
          <w:rFonts w:hint="eastAsia"/>
          <w:color w:val="000000"/>
        </w:rPr>
        <w:t>。</w:t>
      </w:r>
    </w:p>
    <w:p w:rsidR="00D601CC" w:rsidRPr="00154012" w:rsidRDefault="00154012" w:rsidP="00D601CC">
      <w:pPr>
        <w:keepNext/>
        <w:keepLines/>
        <w:ind w:firstLine="562"/>
        <w:outlineLvl w:val="1"/>
        <w:rPr>
          <w:b/>
          <w:bCs/>
          <w:kern w:val="0"/>
          <w:sz w:val="28"/>
          <w:szCs w:val="28"/>
          <w:lang w:val="x-none" w:eastAsia="x-none"/>
        </w:rPr>
      </w:pPr>
      <w:r w:rsidRPr="00154012">
        <w:rPr>
          <w:b/>
          <w:bCs/>
          <w:kern w:val="0"/>
          <w:sz w:val="28"/>
          <w:szCs w:val="28"/>
          <w:lang w:val="x-none" w:eastAsia="x-none"/>
        </w:rPr>
        <w:t>4.2</w:t>
      </w:r>
      <w:r w:rsidR="00FA66A9">
        <w:rPr>
          <w:b/>
          <w:bCs/>
          <w:kern w:val="0"/>
          <w:sz w:val="28"/>
          <w:szCs w:val="28"/>
          <w:lang w:val="x-none" w:eastAsia="x-none"/>
        </w:rPr>
        <w:t xml:space="preserve"> </w:t>
      </w:r>
      <w:r w:rsidRPr="00154012">
        <w:rPr>
          <w:b/>
          <w:bCs/>
          <w:kern w:val="0"/>
          <w:sz w:val="28"/>
          <w:szCs w:val="28"/>
          <w:lang w:val="x-none" w:eastAsia="x-none"/>
        </w:rPr>
        <w:t>技术指标</w:t>
      </w:r>
    </w:p>
    <w:p w:rsidR="001160F6" w:rsidRDefault="001160F6" w:rsidP="009A50D0">
      <w:pPr>
        <w:ind w:firstLine="480"/>
      </w:pPr>
      <w:r>
        <w:rPr>
          <w:rFonts w:hint="eastAsia"/>
        </w:rPr>
        <w:t>对</w:t>
      </w:r>
      <w:r>
        <w:t>图像配准算法，主要使用</w:t>
      </w:r>
      <w:r>
        <w:rPr>
          <w:rFonts w:hint="eastAsia"/>
        </w:rPr>
        <w:t>运行</w:t>
      </w:r>
      <w:r>
        <w:t>时间、匹配正确率、</w:t>
      </w:r>
      <w:r w:rsidRPr="001160F6">
        <w:rPr>
          <w:rFonts w:hint="eastAsia"/>
        </w:rPr>
        <w:t>均方根误差</w:t>
      </w:r>
      <w:r w:rsidRPr="001160F6">
        <w:rPr>
          <w:rFonts w:hint="eastAsia"/>
        </w:rPr>
        <w:t>RMSE</w:t>
      </w:r>
      <w:r>
        <w:rPr>
          <w:rFonts w:hint="eastAsia"/>
        </w:rPr>
        <w:t>进行</w:t>
      </w:r>
      <w:r>
        <w:t>客观</w:t>
      </w:r>
      <w:r>
        <w:rPr>
          <w:rFonts w:hint="eastAsia"/>
        </w:rPr>
        <w:t>评价</w:t>
      </w:r>
      <w:r>
        <w:t>。</w:t>
      </w:r>
    </w:p>
    <w:p w:rsidR="00D601CC" w:rsidRDefault="007E7A46" w:rsidP="009A50D0">
      <w:pPr>
        <w:ind w:firstLine="480"/>
      </w:pPr>
      <w:r>
        <w:rPr>
          <w:rFonts w:hint="eastAsia"/>
        </w:rPr>
        <w:t>（</w:t>
      </w:r>
      <w:r>
        <w:t>1</w:t>
      </w:r>
      <w:r>
        <w:rPr>
          <w:rFonts w:hint="eastAsia"/>
        </w:rPr>
        <w:t>）</w:t>
      </w:r>
      <w:r w:rsidR="00D601CC">
        <w:rPr>
          <w:rFonts w:hint="eastAsia"/>
        </w:rPr>
        <w:t>采用运行时间对匹配速度进行评价</w:t>
      </w:r>
      <w:r w:rsidR="00C6078A">
        <w:rPr>
          <w:rFonts w:hint="eastAsia"/>
        </w:rPr>
        <w:t>。</w:t>
      </w:r>
      <w:r w:rsidR="00C6078A" w:rsidRPr="00C6078A">
        <w:rPr>
          <w:rFonts w:hint="eastAsia"/>
        </w:rPr>
        <w:t>运行时间</w:t>
      </w:r>
      <w:r w:rsidR="00C6078A">
        <w:rPr>
          <w:rFonts w:hint="eastAsia"/>
        </w:rPr>
        <w:t>对分辨率、尺寸、特征点数目不同的图像，运行时间会有差异，而且</w:t>
      </w:r>
      <w:r w:rsidR="00C6078A" w:rsidRPr="00C6078A">
        <w:rPr>
          <w:rFonts w:hint="eastAsia"/>
        </w:rPr>
        <w:t>与运行平台和环境也有关。资料中的实验大多采用</w:t>
      </w:r>
      <w:r w:rsidR="00C6078A" w:rsidRPr="00C6078A">
        <w:rPr>
          <w:rFonts w:hint="eastAsia"/>
        </w:rPr>
        <w:t>Matla</w:t>
      </w:r>
      <w:r w:rsidR="00C6078A" w:rsidRPr="007722F6">
        <w:rPr>
          <w:rFonts w:hint="eastAsia"/>
        </w:rPr>
        <w:t>b+win7</w:t>
      </w:r>
      <w:r w:rsidR="00C6078A" w:rsidRPr="007722F6">
        <w:rPr>
          <w:rFonts w:hint="eastAsia"/>
        </w:rPr>
        <w:t>，</w:t>
      </w:r>
      <w:r w:rsidR="00C6078A" w:rsidRPr="007722F6">
        <w:rPr>
          <w:rFonts w:hint="eastAsia"/>
        </w:rPr>
        <w:t>SIFT</w:t>
      </w:r>
      <w:r w:rsidR="00C6078A" w:rsidRPr="007722F6">
        <w:rPr>
          <w:rFonts w:hint="eastAsia"/>
        </w:rPr>
        <w:t>运行时间在</w:t>
      </w:r>
      <w:r w:rsidR="00C6078A" w:rsidRPr="007722F6">
        <w:rPr>
          <w:rFonts w:hint="eastAsia"/>
        </w:rPr>
        <w:t>400s~2200s</w:t>
      </w:r>
      <w:r w:rsidR="00C6078A" w:rsidRPr="007722F6">
        <w:rPr>
          <w:rFonts w:hint="eastAsia"/>
        </w:rPr>
        <w:t>之间，</w:t>
      </w:r>
      <w:r w:rsidR="00C6078A" w:rsidRPr="007722F6">
        <w:rPr>
          <w:rFonts w:hint="eastAsia"/>
        </w:rPr>
        <w:t>SURF</w:t>
      </w:r>
      <w:r w:rsidR="00C6078A" w:rsidRPr="007722F6">
        <w:rPr>
          <w:rFonts w:hint="eastAsia"/>
        </w:rPr>
        <w:t>具有快速性的特点，时间在</w:t>
      </w:r>
      <w:r w:rsidR="00C6078A" w:rsidRPr="007722F6">
        <w:rPr>
          <w:rFonts w:hint="eastAsia"/>
        </w:rPr>
        <w:t>10s~70s</w:t>
      </w:r>
      <w:r w:rsidR="00C6078A" w:rsidRPr="007722F6">
        <w:rPr>
          <w:rFonts w:hint="eastAsia"/>
        </w:rPr>
        <w:t>之间，当采用</w:t>
      </w:r>
      <w:r w:rsidR="001160F6" w:rsidRPr="007722F6">
        <w:rPr>
          <w:rFonts w:hint="eastAsia"/>
        </w:rPr>
        <w:t>Visual Studio</w:t>
      </w:r>
      <w:r w:rsidR="001160F6" w:rsidRPr="007722F6">
        <w:t>+</w:t>
      </w:r>
      <w:r w:rsidR="00C6078A" w:rsidRPr="007722F6">
        <w:rPr>
          <w:rFonts w:hint="eastAsia"/>
        </w:rPr>
        <w:t>OpenCV</w:t>
      </w:r>
      <w:r w:rsidR="00C6078A" w:rsidRPr="007722F6">
        <w:rPr>
          <w:rFonts w:hint="eastAsia"/>
        </w:rPr>
        <w:t>时，</w:t>
      </w:r>
      <w:r w:rsidR="00C6078A" w:rsidRPr="007722F6">
        <w:rPr>
          <w:rFonts w:hint="eastAsia"/>
        </w:rPr>
        <w:t>SURF</w:t>
      </w:r>
      <w:r w:rsidR="00C6078A" w:rsidRPr="007722F6">
        <w:rPr>
          <w:rFonts w:hint="eastAsia"/>
        </w:rPr>
        <w:t>可以缩短到</w:t>
      </w:r>
      <w:r w:rsidR="00C6078A" w:rsidRPr="007722F6">
        <w:rPr>
          <w:rFonts w:hint="eastAsia"/>
        </w:rPr>
        <w:t>2s</w:t>
      </w:r>
      <w:r w:rsidR="00C6078A" w:rsidRPr="007722F6">
        <w:rPr>
          <w:rFonts w:hint="eastAsia"/>
        </w:rPr>
        <w:t>左右。</w:t>
      </w:r>
      <w:r w:rsidR="00617F56" w:rsidRPr="007722F6">
        <w:rPr>
          <w:rFonts w:hint="eastAsia"/>
        </w:rPr>
        <w:t>本</w:t>
      </w:r>
      <w:r w:rsidR="00617F56" w:rsidRPr="007722F6">
        <w:t>课题</w:t>
      </w:r>
      <w:r w:rsidR="00617F56" w:rsidRPr="007722F6">
        <w:rPr>
          <w:rFonts w:hint="eastAsia"/>
        </w:rPr>
        <w:t>在处理器为</w:t>
      </w:r>
      <w:r w:rsidR="00617F56" w:rsidRPr="007722F6">
        <w:rPr>
          <w:rFonts w:hint="eastAsia"/>
        </w:rPr>
        <w:t>Intel</w:t>
      </w:r>
      <w:r w:rsidR="00617F56" w:rsidRPr="007722F6">
        <w:rPr>
          <w:rFonts w:hint="eastAsia"/>
        </w:rPr>
        <w:t>（</w:t>
      </w:r>
      <w:r w:rsidR="00617F56" w:rsidRPr="007722F6">
        <w:rPr>
          <w:rFonts w:hint="eastAsia"/>
        </w:rPr>
        <w:t>R</w:t>
      </w:r>
      <w:r w:rsidR="00617F56" w:rsidRPr="007722F6">
        <w:rPr>
          <w:rFonts w:hint="eastAsia"/>
        </w:rPr>
        <w:t>）</w:t>
      </w:r>
      <w:r w:rsidR="00617F56" w:rsidRPr="007722F6">
        <w:rPr>
          <w:rFonts w:hint="eastAsia"/>
        </w:rPr>
        <w:t>Core(TM)2 Quad CPU Q8400</w:t>
      </w:r>
      <w:r w:rsidR="007722F6">
        <w:rPr>
          <w:rFonts w:hint="eastAsia"/>
        </w:rPr>
        <w:t>，</w:t>
      </w:r>
      <w:r w:rsidR="007722F6">
        <w:t>主频为</w:t>
      </w:r>
      <w:r w:rsidR="00617F56" w:rsidRPr="007722F6">
        <w:rPr>
          <w:rFonts w:hint="eastAsia"/>
        </w:rPr>
        <w:t>2.66GHz</w:t>
      </w:r>
      <w:r w:rsidR="00617F56" w:rsidRPr="007722F6">
        <w:rPr>
          <w:rFonts w:hint="eastAsia"/>
        </w:rPr>
        <w:t>，</w:t>
      </w:r>
      <w:r w:rsidR="00617F56" w:rsidRPr="007722F6">
        <w:t>操作系统为</w:t>
      </w:r>
      <w:r w:rsidR="00617F56" w:rsidRPr="007722F6">
        <w:t>Windows7</w:t>
      </w:r>
      <w:r w:rsidR="00617F56" w:rsidRPr="007722F6">
        <w:rPr>
          <w:rFonts w:hint="eastAsia"/>
        </w:rPr>
        <w:t>的</w:t>
      </w:r>
      <w:r w:rsidR="00617F56" w:rsidRPr="007722F6">
        <w:t>计算机上</w:t>
      </w:r>
      <w:r w:rsidR="00617F56" w:rsidRPr="007722F6">
        <w:rPr>
          <w:rFonts w:hint="eastAsia"/>
        </w:rPr>
        <w:t>，使用</w:t>
      </w:r>
      <w:r w:rsidR="00617F56" w:rsidRPr="007722F6">
        <w:t>集成开发环境</w:t>
      </w:r>
      <w:r w:rsidR="00617F56" w:rsidRPr="007722F6">
        <w:rPr>
          <w:rFonts w:hint="eastAsia"/>
        </w:rPr>
        <w:t>Visual</w:t>
      </w:r>
      <w:r w:rsidR="00617F56" w:rsidRPr="007722F6">
        <w:t xml:space="preserve"> Studio 2013</w:t>
      </w:r>
      <w:r w:rsidR="00617F56" w:rsidRPr="007722F6">
        <w:rPr>
          <w:rFonts w:hint="eastAsia"/>
        </w:rPr>
        <w:t>，</w:t>
      </w:r>
      <w:r w:rsidR="00617F56" w:rsidRPr="007722F6">
        <w:t>添加</w:t>
      </w:r>
      <w:r w:rsidR="00617F56" w:rsidRPr="007722F6">
        <w:rPr>
          <w:rFonts w:hint="eastAsia"/>
        </w:rPr>
        <w:t>OpenCV</w:t>
      </w:r>
      <w:r w:rsidR="00617F56" w:rsidRPr="007722F6">
        <w:t xml:space="preserve"> </w:t>
      </w:r>
      <w:r w:rsidR="00617F56" w:rsidRPr="007722F6">
        <w:rPr>
          <w:rFonts w:hint="eastAsia"/>
        </w:rPr>
        <w:t>2.4.13</w:t>
      </w:r>
      <w:r w:rsidR="00617F56" w:rsidRPr="007722F6">
        <w:rPr>
          <w:rFonts w:hint="eastAsia"/>
        </w:rPr>
        <w:t>外部</w:t>
      </w:r>
      <w:r w:rsidR="00617F56" w:rsidRPr="007722F6">
        <w:t>依赖库</w:t>
      </w:r>
      <w:r w:rsidR="00617F56" w:rsidRPr="007722F6">
        <w:rPr>
          <w:rFonts w:hint="eastAsia"/>
        </w:rPr>
        <w:t>实现，</w:t>
      </w:r>
      <w:r w:rsidR="007722F6">
        <w:rPr>
          <w:rFonts w:hint="eastAsia"/>
        </w:rPr>
        <w:t>所</w:t>
      </w:r>
      <w:r w:rsidR="007722F6">
        <w:t>提算法</w:t>
      </w:r>
      <w:r w:rsidR="007722F6">
        <w:rPr>
          <w:rFonts w:hint="eastAsia"/>
        </w:rPr>
        <w:t>耗时</w:t>
      </w:r>
      <w:r w:rsidR="007722F6">
        <w:t>在</w:t>
      </w:r>
      <w:r w:rsidR="007722F6">
        <w:rPr>
          <w:rFonts w:hint="eastAsia"/>
        </w:rPr>
        <w:t>1.5</w:t>
      </w:r>
      <w:r w:rsidR="007722F6">
        <w:t>s</w:t>
      </w:r>
      <w:r w:rsidR="007722F6">
        <w:t>左右</w:t>
      </w:r>
      <w:r w:rsidR="007722F6">
        <w:rPr>
          <w:rFonts w:hint="eastAsia"/>
        </w:rPr>
        <w:t>，</w:t>
      </w:r>
      <w:r w:rsidR="00505379">
        <w:rPr>
          <w:rFonts w:hint="eastAsia"/>
        </w:rPr>
        <w:t>在</w:t>
      </w:r>
      <w:r w:rsidR="00505379">
        <w:t>保证精度的条件下耗时</w:t>
      </w:r>
      <w:r w:rsidR="00505379">
        <w:rPr>
          <w:rFonts w:hint="eastAsia"/>
        </w:rPr>
        <w:t>越</w:t>
      </w:r>
      <w:r w:rsidR="00505379">
        <w:t>短越好。</w:t>
      </w:r>
    </w:p>
    <w:p w:rsidR="00D601CC" w:rsidRDefault="007E7A46" w:rsidP="009A50D0">
      <w:pPr>
        <w:ind w:firstLine="480"/>
      </w:pPr>
      <w:r>
        <w:rPr>
          <w:rFonts w:hint="eastAsia"/>
        </w:rPr>
        <w:t>（</w:t>
      </w:r>
      <w:r>
        <w:rPr>
          <w:rFonts w:hint="eastAsia"/>
        </w:rPr>
        <w:t>2</w:t>
      </w:r>
      <w:r>
        <w:rPr>
          <w:rFonts w:hint="eastAsia"/>
        </w:rPr>
        <w:t>）</w:t>
      </w:r>
      <w:r w:rsidR="00D601CC" w:rsidRPr="007722F6">
        <w:rPr>
          <w:rFonts w:hint="eastAsia"/>
        </w:rPr>
        <w:t>采用匹配正确率</w:t>
      </w:r>
      <w:r w:rsidR="007722F6" w:rsidRPr="007722F6">
        <w:rPr>
          <w:rFonts w:hint="eastAsia"/>
        </w:rPr>
        <w:t>CMR</w:t>
      </w:r>
      <w:r w:rsidR="007722F6" w:rsidRPr="007722F6">
        <w:rPr>
          <w:rFonts w:hint="eastAsia"/>
        </w:rPr>
        <w:t>（</w:t>
      </w:r>
      <w:r w:rsidR="007722F6" w:rsidRPr="007722F6">
        <w:rPr>
          <w:rFonts w:hint="eastAsia"/>
        </w:rPr>
        <w:t>correct matching rate</w:t>
      </w:r>
      <w:r w:rsidR="007722F6" w:rsidRPr="007722F6">
        <w:rPr>
          <w:rFonts w:hint="eastAsia"/>
        </w:rPr>
        <w:t>）</w:t>
      </w:r>
      <w:r w:rsidR="001160F6" w:rsidRPr="007722F6">
        <w:rPr>
          <w:rFonts w:hint="eastAsia"/>
        </w:rPr>
        <w:t>作为特征点</w:t>
      </w:r>
      <w:r w:rsidR="00D601CC" w:rsidRPr="007722F6">
        <w:rPr>
          <w:rFonts w:hint="eastAsia"/>
        </w:rPr>
        <w:t>匹配</w:t>
      </w:r>
      <w:r w:rsidR="001160F6" w:rsidRPr="007722F6">
        <w:rPr>
          <w:rFonts w:hint="eastAsia"/>
        </w:rPr>
        <w:t>过程</w:t>
      </w:r>
      <w:r w:rsidR="001160F6" w:rsidRPr="007722F6">
        <w:t>中</w:t>
      </w:r>
      <w:r w:rsidR="007722F6" w:rsidRPr="007722F6">
        <w:rPr>
          <w:rFonts w:hint="eastAsia"/>
        </w:rPr>
        <w:t>的</w:t>
      </w:r>
      <w:r w:rsidR="00D601CC" w:rsidRPr="007722F6">
        <w:rPr>
          <w:rFonts w:hint="eastAsia"/>
        </w:rPr>
        <w:t>性能客观评价指标。</w:t>
      </w:r>
      <w:r w:rsidR="00D601CC" w:rsidRPr="007722F6">
        <w:t>CMR</w:t>
      </w:r>
      <w:r w:rsidR="00D601CC" w:rsidRPr="007722F6">
        <w:rPr>
          <w:rFonts w:hint="eastAsia"/>
        </w:rPr>
        <w:t>越大，匹配性能越好。</w:t>
      </w:r>
      <w:r w:rsidR="007722F6" w:rsidRPr="007722F6">
        <w:rPr>
          <w:rFonts w:hint="eastAsia"/>
        </w:rPr>
        <w:t>下式</w:t>
      </w:r>
      <w:r w:rsidR="007722F6" w:rsidRPr="007722F6">
        <w:t>中</w:t>
      </w:r>
      <w:r w:rsidR="007722F6" w:rsidRPr="007722F6">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2" o:title=""/>
          </v:shape>
          <o:OLEObject Type="Embed" ProgID="Equation.DSMT4" ShapeID="_x0000_i1025" DrawAspect="Content" ObjectID="_1575644766" r:id="rId13"/>
        </w:object>
      </w:r>
      <w:r w:rsidR="00617F56" w:rsidRPr="007722F6">
        <w:rPr>
          <w:rFonts w:hint="eastAsia"/>
        </w:rPr>
        <w:t>为</w:t>
      </w:r>
      <w:r w:rsidR="00617F56" w:rsidRPr="007722F6">
        <w:t>最终</w:t>
      </w:r>
      <w:r w:rsidR="00617F56" w:rsidRPr="007722F6">
        <w:rPr>
          <w:rFonts w:hint="eastAsia"/>
        </w:rPr>
        <w:t>正确</w:t>
      </w:r>
      <w:r w:rsidR="00617F56" w:rsidRPr="007722F6">
        <w:t>的匹配点对数目，</w:t>
      </w:r>
      <w:r w:rsidR="007722F6" w:rsidRPr="007722F6">
        <w:rPr>
          <w:position w:val="-12"/>
        </w:rPr>
        <w:object w:dxaOrig="320" w:dyaOrig="360">
          <v:shape id="_x0000_i1026" type="#_x0000_t75" style="width:15.75pt;height:18pt" o:ole="">
            <v:imagedata r:id="rId14" o:title=""/>
          </v:shape>
          <o:OLEObject Type="Embed" ProgID="Equation.DSMT4" ShapeID="_x0000_i1026" DrawAspect="Content" ObjectID="_1575644767" r:id="rId15"/>
        </w:object>
      </w:r>
      <w:r w:rsidR="00617F56" w:rsidRPr="007722F6">
        <w:rPr>
          <w:rFonts w:hint="eastAsia"/>
        </w:rPr>
        <w:t>是</w:t>
      </w:r>
      <w:r w:rsidR="00617F56" w:rsidRPr="007722F6">
        <w:t>错误的</w:t>
      </w:r>
      <w:r w:rsidR="00617F56" w:rsidRPr="007722F6">
        <w:rPr>
          <w:rFonts w:hint="eastAsia"/>
        </w:rPr>
        <w:t>匹配</w:t>
      </w:r>
      <w:r w:rsidR="00617F56" w:rsidRPr="007722F6">
        <w:t>点数目。</w:t>
      </w:r>
    </w:p>
    <w:p w:rsidR="00D601CC" w:rsidRDefault="001160F6" w:rsidP="00C6078A">
      <w:pPr>
        <w:ind w:firstLineChars="1350" w:firstLine="3240"/>
      </w:pPr>
      <w:r w:rsidRPr="00662633">
        <w:rPr>
          <w:position w:val="-12"/>
        </w:rPr>
        <w:object w:dxaOrig="2180" w:dyaOrig="360">
          <v:shape id="_x0000_i1027" type="#_x0000_t75" style="width:109.5pt;height:18pt" o:ole="">
            <v:imagedata r:id="rId16" o:title=""/>
          </v:shape>
          <o:OLEObject Type="Embed" ProgID="Equation.DSMT4" ShapeID="_x0000_i1027" DrawAspect="Content" ObjectID="_1575644768" r:id="rId17"/>
        </w:object>
      </w:r>
    </w:p>
    <w:p w:rsidR="001160F6" w:rsidRDefault="00617F56" w:rsidP="001160F6">
      <w:pPr>
        <w:ind w:firstLine="480"/>
      </w:pPr>
      <w:r>
        <w:rPr>
          <w:rFonts w:hint="eastAsia"/>
        </w:rPr>
        <w:t>算法在</w:t>
      </w:r>
      <w:r w:rsidR="001160F6" w:rsidRPr="001160F6">
        <w:rPr>
          <w:rFonts w:hint="eastAsia"/>
        </w:rPr>
        <w:t>不同的变换</w:t>
      </w:r>
      <w:r>
        <w:rPr>
          <w:rFonts w:hint="eastAsia"/>
        </w:rPr>
        <w:t>下</w:t>
      </w:r>
      <w:r>
        <w:t>的正确率</w:t>
      </w:r>
      <w:r w:rsidR="001160F6" w:rsidRPr="001160F6">
        <w:rPr>
          <w:rFonts w:hint="eastAsia"/>
        </w:rPr>
        <w:t>也有区别。变换可大致分为旋转和尺度变换，视角变换，模糊变换，光照变换。随着变换尺度的增大，各种算法都呈整体下降的趋势。</w:t>
      </w:r>
      <w:r>
        <w:rPr>
          <w:rFonts w:hint="eastAsia"/>
        </w:rPr>
        <w:t>以</w:t>
      </w:r>
      <w:r>
        <w:t>SURF</w:t>
      </w:r>
      <w:r>
        <w:t>算法来说，</w:t>
      </w:r>
      <w:r w:rsidR="001160F6" w:rsidRPr="001160F6">
        <w:rPr>
          <w:rFonts w:hint="eastAsia"/>
        </w:rPr>
        <w:t>对尺度和旋转，</w:t>
      </w:r>
      <w:r w:rsidR="001160F6" w:rsidRPr="001160F6">
        <w:rPr>
          <w:rFonts w:hint="eastAsia"/>
        </w:rPr>
        <w:t>SURF</w:t>
      </w:r>
      <w:r w:rsidR="001160F6" w:rsidRPr="001160F6">
        <w:rPr>
          <w:rFonts w:hint="eastAsia"/>
        </w:rPr>
        <w:t>从</w:t>
      </w:r>
      <w:r w:rsidR="001160F6" w:rsidRPr="001160F6">
        <w:rPr>
          <w:rFonts w:hint="eastAsia"/>
        </w:rPr>
        <w:t>94%</w:t>
      </w:r>
      <w:r w:rsidR="001160F6" w:rsidRPr="001160F6">
        <w:rPr>
          <w:rFonts w:hint="eastAsia"/>
        </w:rPr>
        <w:t>波动到</w:t>
      </w:r>
      <w:r w:rsidR="001160F6" w:rsidRPr="001160F6">
        <w:rPr>
          <w:rFonts w:hint="eastAsia"/>
        </w:rPr>
        <w:t>70%</w:t>
      </w:r>
      <w:r w:rsidR="001160F6" w:rsidRPr="001160F6">
        <w:rPr>
          <w:rFonts w:hint="eastAsia"/>
        </w:rPr>
        <w:t>；对光照变换，</w:t>
      </w:r>
      <w:r w:rsidR="001160F6" w:rsidRPr="001160F6">
        <w:rPr>
          <w:rFonts w:hint="eastAsia"/>
        </w:rPr>
        <w:t>SURF</w:t>
      </w:r>
      <w:r w:rsidR="001160F6" w:rsidRPr="001160F6">
        <w:rPr>
          <w:rFonts w:hint="eastAsia"/>
        </w:rPr>
        <w:t>从</w:t>
      </w:r>
      <w:r w:rsidR="001160F6" w:rsidRPr="001160F6">
        <w:rPr>
          <w:rFonts w:hint="eastAsia"/>
        </w:rPr>
        <w:t>85%</w:t>
      </w:r>
      <w:r w:rsidR="001160F6" w:rsidRPr="001160F6">
        <w:rPr>
          <w:rFonts w:hint="eastAsia"/>
        </w:rPr>
        <w:t>波动到</w:t>
      </w:r>
      <w:r w:rsidR="001160F6" w:rsidRPr="001160F6">
        <w:rPr>
          <w:rFonts w:hint="eastAsia"/>
        </w:rPr>
        <w:t>62%</w:t>
      </w:r>
      <w:r>
        <w:rPr>
          <w:rFonts w:hint="eastAsia"/>
        </w:rPr>
        <w:t>；</w:t>
      </w:r>
      <w:r w:rsidR="001160F6" w:rsidRPr="001160F6">
        <w:rPr>
          <w:rFonts w:hint="eastAsia"/>
        </w:rPr>
        <w:t>对视角变换，从</w:t>
      </w:r>
      <w:r w:rsidR="001160F6" w:rsidRPr="001160F6">
        <w:rPr>
          <w:rFonts w:hint="eastAsia"/>
        </w:rPr>
        <w:t>75%</w:t>
      </w:r>
      <w:r>
        <w:rPr>
          <w:rFonts w:hint="eastAsia"/>
        </w:rPr>
        <w:t>到几乎失效；</w:t>
      </w:r>
      <w:r w:rsidR="001160F6" w:rsidRPr="001160F6">
        <w:rPr>
          <w:rFonts w:hint="eastAsia"/>
        </w:rPr>
        <w:t>对模糊变换，从</w:t>
      </w:r>
      <w:r w:rsidR="001160F6" w:rsidRPr="001160F6">
        <w:rPr>
          <w:rFonts w:hint="eastAsia"/>
        </w:rPr>
        <w:t>87%</w:t>
      </w:r>
      <w:r w:rsidR="001160F6" w:rsidRPr="001160F6">
        <w:rPr>
          <w:rFonts w:hint="eastAsia"/>
        </w:rPr>
        <w:t>到</w:t>
      </w:r>
      <w:r w:rsidR="001160F6" w:rsidRPr="001160F6">
        <w:rPr>
          <w:rFonts w:hint="eastAsia"/>
        </w:rPr>
        <w:t>70%</w:t>
      </w:r>
      <w:r w:rsidR="001160F6" w:rsidRPr="001160F6">
        <w:rPr>
          <w:rFonts w:hint="eastAsia"/>
        </w:rPr>
        <w:t>。</w:t>
      </w:r>
      <w:r w:rsidR="00505379">
        <w:rPr>
          <w:rFonts w:hint="eastAsia"/>
        </w:rPr>
        <w:t>本</w:t>
      </w:r>
      <w:r w:rsidR="00505379">
        <w:t>课题</w:t>
      </w:r>
      <w:r w:rsidR="00505379">
        <w:rPr>
          <w:rFonts w:hint="eastAsia"/>
        </w:rPr>
        <w:t>会</w:t>
      </w:r>
      <w:r w:rsidR="00505379">
        <w:t>在多种变</w:t>
      </w:r>
      <w:r w:rsidR="00505379">
        <w:rPr>
          <w:rFonts w:hint="eastAsia"/>
        </w:rPr>
        <w:t>换、</w:t>
      </w:r>
      <w:r w:rsidR="00505379">
        <w:t>多种幅度下计算所提算法的正确率，并绘制出性能曲线</w:t>
      </w:r>
      <w:r w:rsidR="00505379">
        <w:rPr>
          <w:rFonts w:hint="eastAsia"/>
        </w:rPr>
        <w:t>，希望</w:t>
      </w:r>
      <w:r w:rsidR="00505379">
        <w:t>正确率</w:t>
      </w:r>
      <w:r w:rsidR="00505379">
        <w:rPr>
          <w:rFonts w:hint="eastAsia"/>
        </w:rPr>
        <w:t>稳定性</w:t>
      </w:r>
      <w:r w:rsidR="00505379">
        <w:t>越高越好，并维持在一个较高的水平上，</w:t>
      </w:r>
    </w:p>
    <w:p w:rsidR="00D601CC" w:rsidRDefault="007E7A46" w:rsidP="001160F6">
      <w:pPr>
        <w:ind w:firstLine="480"/>
      </w:pPr>
      <w:r>
        <w:rPr>
          <w:rFonts w:hint="eastAsia"/>
        </w:rPr>
        <w:t>（</w:t>
      </w:r>
      <w:r>
        <w:rPr>
          <w:rFonts w:hint="eastAsia"/>
        </w:rPr>
        <w:t>3</w:t>
      </w:r>
      <w:bookmarkStart w:id="0" w:name="_GoBack"/>
      <w:bookmarkEnd w:id="0"/>
      <w:r>
        <w:rPr>
          <w:rFonts w:hint="eastAsia"/>
        </w:rPr>
        <w:t>）</w:t>
      </w:r>
      <w:r w:rsidR="00D601CC">
        <w:rPr>
          <w:rFonts w:hint="eastAsia"/>
        </w:rPr>
        <w:t>采用均方根误差</w:t>
      </w:r>
      <w:r w:rsidR="00D601CC">
        <w:rPr>
          <w:rFonts w:hint="eastAsia"/>
        </w:rPr>
        <w:t>RMSE</w:t>
      </w:r>
      <w:r w:rsidR="00D601CC">
        <w:t>(root mean square error)</w:t>
      </w:r>
      <w:r w:rsidR="0070646C">
        <w:rPr>
          <w:rFonts w:hint="eastAsia"/>
        </w:rPr>
        <w:t>对配准的效果进行评价，即配准后的图像与参考图像的相似度进行评价。</w:t>
      </w:r>
    </w:p>
    <w:p w:rsidR="001160F6" w:rsidRDefault="0070646C" w:rsidP="001160F6">
      <w:pPr>
        <w:ind w:firstLine="480"/>
        <w:jc w:val="center"/>
      </w:pPr>
      <w:r w:rsidRPr="004D778F">
        <w:rPr>
          <w:position w:val="-26"/>
        </w:rPr>
        <w:object w:dxaOrig="3200" w:dyaOrig="700">
          <v:shape id="_x0000_i1028" type="#_x0000_t75" style="width:159.75pt;height:35.25pt" o:ole="">
            <v:imagedata r:id="rId18" o:title=""/>
          </v:shape>
          <o:OLEObject Type="Embed" ProgID="Equation.DSMT4" ShapeID="_x0000_i1028" DrawAspect="Content" ObjectID="_1575644769" r:id="rId19"/>
        </w:object>
      </w:r>
    </w:p>
    <w:p w:rsidR="00440704" w:rsidRDefault="001160F6" w:rsidP="00843EA6">
      <w:pPr>
        <w:ind w:firstLine="480"/>
      </w:pPr>
      <w:r>
        <w:rPr>
          <w:rFonts w:hint="eastAsia"/>
        </w:rPr>
        <w:t>其中</w:t>
      </w:r>
      <w:r w:rsidR="00C6078A" w:rsidRPr="00C6078A">
        <w:rPr>
          <w:position w:val="-10"/>
        </w:rPr>
        <w:object w:dxaOrig="660" w:dyaOrig="320">
          <v:shape id="_x0000_i1029" type="#_x0000_t75" style="width:33pt;height:15.75pt" o:ole="">
            <v:imagedata r:id="rId20" o:title=""/>
          </v:shape>
          <o:OLEObject Type="Embed" ProgID="Equation.DSMT4" ShapeID="_x0000_i1029" DrawAspect="Content" ObjectID="_1575644770" r:id="rId21"/>
        </w:object>
      </w:r>
      <w:r w:rsidR="00C6078A">
        <w:rPr>
          <w:rFonts w:hint="eastAsia"/>
        </w:rPr>
        <w:t>为参考图像上特征点坐标，</w:t>
      </w:r>
      <w:r w:rsidR="00C6078A" w:rsidRPr="00C6078A">
        <w:rPr>
          <w:position w:val="-10"/>
        </w:rPr>
        <w:object w:dxaOrig="580" w:dyaOrig="320">
          <v:shape id="_x0000_i1030" type="#_x0000_t75" style="width:29.25pt;height:15.75pt" o:ole="">
            <v:imagedata r:id="rId22" o:title=""/>
          </v:shape>
          <o:OLEObject Type="Embed" ProgID="Equation.DSMT4" ShapeID="_x0000_i1030" DrawAspect="Content" ObjectID="_1575644771" r:id="rId23"/>
        </w:object>
      </w:r>
      <w:r w:rsidR="00907904">
        <w:rPr>
          <w:rFonts w:hint="eastAsia"/>
        </w:rPr>
        <w:t>为待配准图像上特征点坐标，</w:t>
      </w:r>
      <w:r w:rsidR="00C6078A" w:rsidRPr="00C6078A">
        <w:rPr>
          <w:position w:val="-10"/>
        </w:rPr>
        <w:object w:dxaOrig="240" w:dyaOrig="320">
          <v:shape id="_x0000_i1031" type="#_x0000_t75" style="width:12pt;height:15.75pt" o:ole="">
            <v:imagedata r:id="rId24" o:title=""/>
          </v:shape>
          <o:OLEObject Type="Embed" ProgID="Equation.DSMT4" ShapeID="_x0000_i1031" DrawAspect="Content" ObjectID="_1575644772" r:id="rId25"/>
        </w:object>
      </w:r>
      <w:r w:rsidR="00907904">
        <w:rPr>
          <w:rFonts w:hint="eastAsia"/>
        </w:rPr>
        <w:t>表示变换关系，</w:t>
      </w:r>
      <w:r w:rsidR="00C6078A" w:rsidRPr="00C6078A">
        <w:rPr>
          <w:position w:val="-6"/>
        </w:rPr>
        <w:object w:dxaOrig="200" w:dyaOrig="220">
          <v:shape id="_x0000_i1032" type="#_x0000_t75" style="width:10.5pt;height:10.5pt" o:ole="">
            <v:imagedata r:id="rId26" o:title=""/>
          </v:shape>
          <o:OLEObject Type="Embed" ProgID="Equation.DSMT4" ShapeID="_x0000_i1032" DrawAspect="Content" ObjectID="_1575644773" r:id="rId27"/>
        </w:object>
      </w:r>
      <w:r w:rsidR="00907904">
        <w:rPr>
          <w:rFonts w:hint="eastAsia"/>
        </w:rPr>
        <w:t>为最终的匹配特征点数目。</w:t>
      </w:r>
      <w:r w:rsidR="001E2C4E">
        <w:rPr>
          <w:rFonts w:hint="eastAsia"/>
        </w:rPr>
        <w:t>RMSE</w:t>
      </w:r>
      <w:r w:rsidR="001E2C4E">
        <w:rPr>
          <w:rFonts w:hint="eastAsia"/>
        </w:rPr>
        <w:t>的单位是像元数（像素），</w:t>
      </w:r>
      <w:r w:rsidR="00185C6D">
        <w:rPr>
          <w:rFonts w:hint="eastAsia"/>
        </w:rPr>
        <w:t>RMSE</w:t>
      </w:r>
      <w:r w:rsidR="00185C6D">
        <w:t>越小，表示精度越高。</w:t>
      </w:r>
      <w:r w:rsidR="001E2C4E">
        <w:rPr>
          <w:rFonts w:hint="eastAsia"/>
        </w:rPr>
        <w:t>传统的</w:t>
      </w:r>
      <w:r w:rsidR="001E2C4E">
        <w:rPr>
          <w:rFonts w:hint="eastAsia"/>
        </w:rPr>
        <w:t>SURF</w:t>
      </w:r>
      <w:r w:rsidR="001E2C4E">
        <w:rPr>
          <w:rFonts w:hint="eastAsia"/>
        </w:rPr>
        <w:t>的精度</w:t>
      </w:r>
      <w:r w:rsidR="00907904">
        <w:rPr>
          <w:rFonts w:hint="eastAsia"/>
        </w:rPr>
        <w:t>最好在</w:t>
      </w:r>
      <w:r w:rsidR="001E2C4E">
        <w:rPr>
          <w:rFonts w:hint="eastAsia"/>
        </w:rPr>
        <w:t>0.8~0.9</w:t>
      </w:r>
      <w:r w:rsidR="001E2C4E">
        <w:rPr>
          <w:rFonts w:hint="eastAsia"/>
        </w:rPr>
        <w:t>之间，</w:t>
      </w:r>
      <w:r w:rsidR="001E2C4E">
        <w:rPr>
          <w:rFonts w:hint="eastAsia"/>
        </w:rPr>
        <w:t>SIFT</w:t>
      </w:r>
      <w:r w:rsidR="001E2C4E">
        <w:rPr>
          <w:rFonts w:hint="eastAsia"/>
        </w:rPr>
        <w:t>在</w:t>
      </w:r>
      <w:r w:rsidR="001E2C4E">
        <w:rPr>
          <w:rFonts w:hint="eastAsia"/>
        </w:rPr>
        <w:t>0.5~0.6</w:t>
      </w:r>
      <w:r w:rsidR="001E2C4E">
        <w:rPr>
          <w:rFonts w:hint="eastAsia"/>
        </w:rPr>
        <w:t>之间。</w:t>
      </w:r>
      <w:r w:rsidR="00505379">
        <w:rPr>
          <w:rFonts w:hint="eastAsia"/>
        </w:rPr>
        <w:t>因为</w:t>
      </w:r>
      <w:r w:rsidR="00185C6D">
        <w:rPr>
          <w:rFonts w:hint="eastAsia"/>
        </w:rPr>
        <w:t>计划</w:t>
      </w:r>
      <w:r w:rsidR="00185C6D">
        <w:t>将图像配准应用于图像压缩</w:t>
      </w:r>
      <w:r w:rsidR="00185C6D">
        <w:rPr>
          <w:rFonts w:hint="eastAsia"/>
        </w:rPr>
        <w:t>，</w:t>
      </w:r>
      <w:r w:rsidR="00185C6D">
        <w:t>所以要求这一性能指标要尽可能好，甚至不惜牺牲其他性能指标，</w:t>
      </w:r>
      <w:r w:rsidR="00185C6D">
        <w:rPr>
          <w:rFonts w:hint="eastAsia"/>
        </w:rPr>
        <w:t>初步</w:t>
      </w:r>
      <w:r w:rsidR="00185C6D">
        <w:t>计划算法精度达到</w:t>
      </w:r>
      <w:r w:rsidR="00185C6D">
        <w:rPr>
          <w:rFonts w:hint="eastAsia"/>
        </w:rPr>
        <w:t>0.45</w:t>
      </w:r>
      <w:r w:rsidR="00185C6D">
        <w:rPr>
          <w:rFonts w:hint="eastAsia"/>
        </w:rPr>
        <w:t>左右</w:t>
      </w:r>
      <w:r w:rsidR="00185C6D">
        <w:t>，根据后期的仿真和实测进行修正。在</w:t>
      </w:r>
      <w:r w:rsidR="00185C6D">
        <w:rPr>
          <w:rFonts w:hint="eastAsia"/>
        </w:rPr>
        <w:t>应用</w:t>
      </w:r>
      <w:r w:rsidR="00185C6D">
        <w:t>实测中，</w:t>
      </w:r>
      <w:r w:rsidR="00185C6D">
        <w:rPr>
          <w:rFonts w:hint="eastAsia"/>
        </w:rPr>
        <w:t>可以</w:t>
      </w:r>
      <w:r w:rsidR="00185C6D">
        <w:t>加入峰值信噪比</w:t>
      </w:r>
      <w:r w:rsidR="00843EA6">
        <w:rPr>
          <w:rFonts w:hint="eastAsia"/>
        </w:rPr>
        <w:t>PSNR</w:t>
      </w:r>
      <w:r w:rsidR="00185C6D">
        <w:t>作为</w:t>
      </w:r>
      <w:r w:rsidR="00185C6D">
        <w:rPr>
          <w:rFonts w:hint="eastAsia"/>
        </w:rPr>
        <w:t>发送</w:t>
      </w:r>
      <w:r w:rsidR="00185C6D">
        <w:t>和接收到的两幅</w:t>
      </w:r>
      <w:r w:rsidR="00185C6D">
        <w:rPr>
          <w:rFonts w:hint="eastAsia"/>
        </w:rPr>
        <w:t>图像</w:t>
      </w:r>
      <w:r w:rsidR="00185C6D">
        <w:t>之间相似性的指标，</w:t>
      </w:r>
      <w:r w:rsidR="00843EA6">
        <w:rPr>
          <w:rFonts w:hint="eastAsia"/>
        </w:rPr>
        <w:t>PSNR</w:t>
      </w:r>
      <w:r w:rsidR="00843EA6">
        <w:t>越高，表示两幅图像越相似，</w:t>
      </w:r>
      <w:r w:rsidR="00185C6D">
        <w:t>当峰值信噪比达到</w:t>
      </w:r>
      <w:r w:rsidR="00843EA6">
        <w:rPr>
          <w:rFonts w:hint="eastAsia"/>
        </w:rPr>
        <w:t>40</w:t>
      </w:r>
      <w:r w:rsidR="00843EA6">
        <w:t>dB</w:t>
      </w:r>
      <w:r w:rsidR="00843EA6">
        <w:t>左右时，可以</w:t>
      </w:r>
      <w:r w:rsidR="00843EA6">
        <w:rPr>
          <w:rFonts w:hint="eastAsia"/>
        </w:rPr>
        <w:t>认为</w:t>
      </w:r>
      <w:r w:rsidR="00843EA6">
        <w:t>两幅图像几乎一样。</w:t>
      </w:r>
    </w:p>
    <w:p w:rsidR="00154012" w:rsidRPr="00154012" w:rsidRDefault="00154012" w:rsidP="00D045ED">
      <w:pPr>
        <w:keepNext/>
        <w:keepLines/>
        <w:spacing w:before="260" w:after="260"/>
        <w:ind w:firstLine="643"/>
        <w:outlineLvl w:val="0"/>
        <w:rPr>
          <w:bCs/>
          <w:kern w:val="0"/>
          <w:sz w:val="32"/>
          <w:szCs w:val="32"/>
          <w:lang w:val="x-none" w:eastAsia="x-none"/>
        </w:rPr>
      </w:pPr>
      <w:r w:rsidRPr="00154012">
        <w:rPr>
          <w:b/>
          <w:bCs/>
          <w:kern w:val="0"/>
          <w:sz w:val="32"/>
          <w:szCs w:val="32"/>
          <w:lang w:val="x-none" w:eastAsia="x-none"/>
        </w:rPr>
        <w:t>5</w:t>
      </w:r>
      <w:r w:rsidR="006D3B2A">
        <w:rPr>
          <w:b/>
          <w:bCs/>
          <w:kern w:val="0"/>
          <w:sz w:val="32"/>
          <w:szCs w:val="32"/>
          <w:lang w:val="x-none" w:eastAsia="x-none"/>
        </w:rPr>
        <w:t>．现有条件及拟采取的措施</w:t>
      </w:r>
    </w:p>
    <w:p w:rsidR="0015515C" w:rsidRDefault="00154012" w:rsidP="00943308">
      <w:pPr>
        <w:ind w:firstLineChars="198" w:firstLine="475"/>
        <w:jc w:val="left"/>
      </w:pPr>
      <w:r w:rsidRPr="00154012">
        <w:t>本课题的完成</w:t>
      </w:r>
      <w:r w:rsidR="009A50D0">
        <w:rPr>
          <w:rFonts w:hint="eastAsia"/>
        </w:rPr>
        <w:t>主要</w:t>
      </w:r>
      <w:r w:rsidR="009A50D0">
        <w:t>是</w:t>
      </w:r>
      <w:r w:rsidR="0015515C">
        <w:rPr>
          <w:rFonts w:hint="eastAsia"/>
        </w:rPr>
        <w:t>针对</w:t>
      </w:r>
      <w:r w:rsidR="0015515C">
        <w:t>图像配准</w:t>
      </w:r>
      <w:r w:rsidR="009A50D0">
        <w:t>算法、软件上面的仿真与改进，</w:t>
      </w:r>
      <w:r w:rsidR="0015515C">
        <w:rPr>
          <w:rFonts w:hint="eastAsia"/>
        </w:rPr>
        <w:t>然后</w:t>
      </w:r>
      <w:r w:rsidR="0015515C">
        <w:t>在性能良好的前提下扩展它的应用面，创新性地应用于图像压缩方面，在特定情景中可以很好地提升压缩比，节省带宽资源。</w:t>
      </w:r>
    </w:p>
    <w:p w:rsidR="0015515C" w:rsidRDefault="0015515C" w:rsidP="0015515C">
      <w:pPr>
        <w:ind w:firstLineChars="198" w:firstLine="475"/>
        <w:jc w:val="left"/>
      </w:pPr>
      <w:r>
        <w:rPr>
          <w:rFonts w:hint="eastAsia"/>
        </w:rPr>
        <w:t>在</w:t>
      </w:r>
      <w:r>
        <w:t>前期的</w:t>
      </w:r>
      <w:r>
        <w:rPr>
          <w:rFonts w:hint="eastAsia"/>
        </w:rPr>
        <w:t>调研与近期的学习中</w:t>
      </w:r>
      <w:r w:rsidRPr="0015515C">
        <w:rPr>
          <w:rFonts w:hint="eastAsia"/>
        </w:rPr>
        <w:t>，</w:t>
      </w:r>
      <w:r w:rsidR="00980E56">
        <w:t>掌握了一些优秀的、具有里程碑意义的算法的核心思想，</w:t>
      </w:r>
      <w:r w:rsidR="00980E56">
        <w:rPr>
          <w:rFonts w:hint="eastAsia"/>
        </w:rPr>
        <w:t>了解对</w:t>
      </w:r>
      <w:r w:rsidR="00980E56">
        <w:t>实际问题如何</w:t>
      </w:r>
      <w:r w:rsidR="00B26107">
        <w:rPr>
          <w:rFonts w:hint="eastAsia"/>
        </w:rPr>
        <w:t>进行</w:t>
      </w:r>
      <w:r w:rsidR="00980E56">
        <w:t>建模，如何进行数学性的思考</w:t>
      </w:r>
      <w:r w:rsidR="00980E56">
        <w:rPr>
          <w:rFonts w:hint="eastAsia"/>
        </w:rPr>
        <w:t>；</w:t>
      </w:r>
      <w:r w:rsidR="00980E56">
        <w:t>了解了目前一些算法的不足以及可能有</w:t>
      </w:r>
      <w:r w:rsidR="00980E56">
        <w:rPr>
          <w:rFonts w:hint="eastAsia"/>
        </w:rPr>
        <w:t>突破</w:t>
      </w:r>
      <w:r w:rsidR="00980E56">
        <w:t>的地方。</w:t>
      </w:r>
      <w:r w:rsidR="00980E56">
        <w:rPr>
          <w:rFonts w:hint="eastAsia"/>
        </w:rPr>
        <w:t>在实际</w:t>
      </w:r>
      <w:r w:rsidR="00980E56">
        <w:t>操作中，</w:t>
      </w:r>
      <w:r>
        <w:rPr>
          <w:rFonts w:hint="eastAsia"/>
        </w:rPr>
        <w:t>已经</w:t>
      </w:r>
      <w:r>
        <w:t>成功安装了相应的</w:t>
      </w:r>
      <w:r>
        <w:rPr>
          <w:rFonts w:hint="eastAsia"/>
        </w:rPr>
        <w:t>OpenCV</w:t>
      </w:r>
      <w:r>
        <w:t>、</w:t>
      </w:r>
      <w:r>
        <w:t>Qt</w:t>
      </w:r>
      <w:r>
        <w:t>、</w:t>
      </w:r>
      <w:r>
        <w:t>V</w:t>
      </w:r>
      <w:r w:rsidR="00B26107">
        <w:t xml:space="preserve">isual </w:t>
      </w:r>
      <w:r>
        <w:t>S</w:t>
      </w:r>
      <w:r w:rsidR="00B26107">
        <w:t>tudio</w:t>
      </w:r>
      <w:r>
        <w:t>等软件与环境</w:t>
      </w:r>
      <w:r>
        <w:rPr>
          <w:rFonts w:hint="eastAsia"/>
        </w:rPr>
        <w:t>，并</w:t>
      </w:r>
      <w:r>
        <w:t>进行了一些实验，初步实现了一些基本的</w:t>
      </w:r>
      <w:r>
        <w:rPr>
          <w:rFonts w:hint="eastAsia"/>
        </w:rPr>
        <w:t>功能</w:t>
      </w:r>
      <w:r>
        <w:t>，大致掌握了做工程的思路，积累了一些</w:t>
      </w:r>
      <w:r w:rsidR="00531713">
        <w:rPr>
          <w:rFonts w:hint="eastAsia"/>
        </w:rPr>
        <w:t>有限的</w:t>
      </w:r>
      <w:r>
        <w:t>工程经验。</w:t>
      </w:r>
    </w:p>
    <w:p w:rsidR="0015515C" w:rsidRDefault="0015515C" w:rsidP="0015515C">
      <w:pPr>
        <w:ind w:firstLineChars="198" w:firstLine="475"/>
        <w:jc w:val="left"/>
      </w:pPr>
      <w:r>
        <w:rPr>
          <w:rFonts w:hint="eastAsia"/>
        </w:rPr>
        <w:t>当然</w:t>
      </w:r>
      <w:r>
        <w:t>，</w:t>
      </w:r>
      <w:r>
        <w:rPr>
          <w:rFonts w:hint="eastAsia"/>
        </w:rPr>
        <w:t>目前还是</w:t>
      </w:r>
      <w:r>
        <w:t>存在许多不足之处。编程</w:t>
      </w:r>
      <w:r w:rsidR="00365927">
        <w:rPr>
          <w:rFonts w:hint="eastAsia"/>
        </w:rPr>
        <w:t>技巧</w:t>
      </w:r>
      <w:r w:rsidR="00365927">
        <w:t>方面，对数据结构、计算机原理等还不够熟悉，基础性的东西还是要不断加强；工程项目方面，工程经验还是需要进一步积累，对软件需要进一步熟悉；理论知识方面，数学功底略显不足，对一些基本概念不能停留在浅显的认识上，要做到深刻理解，善于把实际问题转换为数学求解问题，并进行优化。</w:t>
      </w:r>
      <w:r w:rsidR="00980E56">
        <w:rPr>
          <w:rFonts w:hint="eastAsia"/>
        </w:rPr>
        <w:t>关于</w:t>
      </w:r>
      <w:r w:rsidR="00980E56">
        <w:t>优化，又可能会涉及到一些机器学习算法的问题，那对我来说是一个挑战，但是相信凭借海量的学习资料，</w:t>
      </w:r>
      <w:r w:rsidR="00980E56">
        <w:rPr>
          <w:rFonts w:hint="eastAsia"/>
        </w:rPr>
        <w:t>自己踏实</w:t>
      </w:r>
      <w:r w:rsidR="00980E56">
        <w:t>肯干的干劲可以取得一点进展。</w:t>
      </w:r>
      <w:r w:rsidR="00365927">
        <w:t>最后</w:t>
      </w:r>
      <w:r w:rsidR="00365927">
        <w:rPr>
          <w:rFonts w:hint="eastAsia"/>
        </w:rPr>
        <w:t>，</w:t>
      </w:r>
      <w:r w:rsidR="00365927">
        <w:t>即便已经完成了文献综述的答辩，还是要不断查阅资料，了解国内外最先动态，善于总结、借鉴，学会站在巨人的肩膀上看待问题。</w:t>
      </w:r>
    </w:p>
    <w:p w:rsidR="00943308" w:rsidRDefault="00943308" w:rsidP="00943308">
      <w:pPr>
        <w:ind w:firstLineChars="198" w:firstLine="475"/>
        <w:jc w:val="left"/>
      </w:pPr>
      <w:r>
        <w:t>在</w:t>
      </w:r>
      <w:r w:rsidR="00531713">
        <w:rPr>
          <w:rFonts w:hint="eastAsia"/>
        </w:rPr>
        <w:t>之后</w:t>
      </w:r>
      <w:r>
        <w:t>研究的过程中</w:t>
      </w:r>
      <w:r w:rsidR="00531713">
        <w:rPr>
          <w:rFonts w:hint="eastAsia"/>
        </w:rPr>
        <w:t>肯定</w:t>
      </w:r>
      <w:r w:rsidR="00531713">
        <w:t>还</w:t>
      </w:r>
      <w:r>
        <w:t>会遇到一些各种</w:t>
      </w:r>
      <w:r w:rsidR="00531713">
        <w:rPr>
          <w:rFonts w:hint="eastAsia"/>
        </w:rPr>
        <w:t>各样的</w:t>
      </w:r>
      <w:r>
        <w:t>困难，</w:t>
      </w:r>
      <w:r w:rsidR="00531713">
        <w:rPr>
          <w:rFonts w:hint="eastAsia"/>
        </w:rPr>
        <w:t>小</w:t>
      </w:r>
      <w:r w:rsidR="00531713">
        <w:t>到程序异常中断，大到研究方向的把握，</w:t>
      </w:r>
      <w:r w:rsidR="00531713">
        <w:rPr>
          <w:rFonts w:hint="eastAsia"/>
        </w:rPr>
        <w:t>但</w:t>
      </w:r>
      <w:r w:rsidR="00531713">
        <w:t>同时也是这些</w:t>
      </w:r>
      <w:r w:rsidR="00531713">
        <w:rPr>
          <w:rFonts w:hint="eastAsia"/>
        </w:rPr>
        <w:t>困难</w:t>
      </w:r>
      <w:r w:rsidR="00531713">
        <w:t>让人进步。</w:t>
      </w:r>
      <w:r>
        <w:t>我相信在导师</w:t>
      </w:r>
      <w:r>
        <w:rPr>
          <w:rFonts w:hint="eastAsia"/>
        </w:rPr>
        <w:t>、</w:t>
      </w:r>
      <w:r>
        <w:t>师</w:t>
      </w:r>
      <w:r>
        <w:lastRenderedPageBreak/>
        <w:t>兄</w:t>
      </w:r>
      <w:r w:rsidR="00154012" w:rsidRPr="00154012">
        <w:t>和同学们的共同帮助下能够顺利完成</w:t>
      </w:r>
      <w:r w:rsidR="00531713">
        <w:rPr>
          <w:rFonts w:hint="eastAsia"/>
        </w:rPr>
        <w:t>课题</w:t>
      </w:r>
      <w:r w:rsidR="00531713">
        <w:t>研究，完成</w:t>
      </w:r>
      <w:r w:rsidR="00154012" w:rsidRPr="00154012">
        <w:t>论文撰写工作，并为以后的学习工作打下良好的基础。</w:t>
      </w:r>
    </w:p>
    <w:p w:rsidR="00154012" w:rsidRPr="00154012" w:rsidRDefault="00154012" w:rsidP="00943308">
      <w:pPr>
        <w:ind w:firstLineChars="198" w:firstLine="477"/>
        <w:jc w:val="left"/>
        <w:rPr>
          <w:b/>
          <w:bCs/>
          <w:sz w:val="32"/>
          <w:szCs w:val="32"/>
          <w:lang w:val="x-none" w:eastAsia="x-none"/>
        </w:rPr>
      </w:pPr>
      <w:r w:rsidRPr="00154012">
        <w:rPr>
          <w:b/>
          <w:bCs/>
          <w:lang w:val="x-none" w:eastAsia="x-none"/>
        </w:rPr>
        <w:br w:type="page"/>
      </w:r>
      <w:r w:rsidRPr="00154012">
        <w:rPr>
          <w:b/>
          <w:bCs/>
          <w:sz w:val="32"/>
          <w:szCs w:val="32"/>
          <w:lang w:val="x-none" w:eastAsia="x-none"/>
        </w:rPr>
        <w:lastRenderedPageBreak/>
        <w:t>6</w:t>
      </w:r>
      <w:r w:rsidRPr="00154012">
        <w:rPr>
          <w:b/>
          <w:bCs/>
          <w:sz w:val="32"/>
          <w:szCs w:val="32"/>
          <w:lang w:val="x-none" w:eastAsia="x-none"/>
        </w:rPr>
        <w:t>．导师意见：</w:t>
      </w:r>
    </w:p>
    <w:p w:rsidR="0029141F" w:rsidRPr="00D045ED" w:rsidRDefault="0029141F"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Default="00D045ED" w:rsidP="00815136">
      <w:pPr>
        <w:ind w:firstLineChars="0" w:firstLine="0"/>
      </w:pPr>
    </w:p>
    <w:p w:rsidR="00815136" w:rsidRPr="00D045ED" w:rsidRDefault="00815136" w:rsidP="00815136">
      <w:pPr>
        <w:ind w:firstLineChars="0" w:firstLine="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D045ED" w:rsidRDefault="00D045ED" w:rsidP="00154012">
      <w:pPr>
        <w:ind w:firstLine="480"/>
      </w:pPr>
    </w:p>
    <w:p w:rsidR="00D045ED" w:rsidRPr="004426F2" w:rsidRDefault="00D045ED" w:rsidP="00D045ED">
      <w:pPr>
        <w:ind w:firstLineChars="1150" w:firstLine="3233"/>
        <w:jc w:val="left"/>
        <w:rPr>
          <w:b/>
          <w:sz w:val="28"/>
          <w:szCs w:val="28"/>
        </w:rPr>
      </w:pPr>
      <w:r w:rsidRPr="004426F2">
        <w:rPr>
          <w:rFonts w:hint="eastAsia"/>
          <w:b/>
          <w:sz w:val="28"/>
          <w:szCs w:val="28"/>
        </w:rPr>
        <w:t>导师签字：</w:t>
      </w:r>
    </w:p>
    <w:p w:rsidR="00D045ED" w:rsidRDefault="00D045ED" w:rsidP="00D045ED">
      <w:pPr>
        <w:ind w:firstLine="562"/>
      </w:pPr>
      <w:r w:rsidRPr="004426F2">
        <w:rPr>
          <w:rFonts w:hint="eastAsia"/>
          <w:b/>
          <w:sz w:val="28"/>
          <w:szCs w:val="28"/>
        </w:rPr>
        <w:t xml:space="preserve">                                        </w:t>
      </w:r>
      <w:r w:rsidRPr="004426F2">
        <w:rPr>
          <w:rFonts w:hint="eastAsia"/>
          <w:b/>
          <w:sz w:val="28"/>
          <w:szCs w:val="28"/>
        </w:rPr>
        <w:t>年</w:t>
      </w:r>
      <w:r w:rsidRPr="004426F2">
        <w:rPr>
          <w:rFonts w:hint="eastAsia"/>
          <w:b/>
          <w:sz w:val="28"/>
          <w:szCs w:val="28"/>
        </w:rPr>
        <w:t xml:space="preserve">   </w:t>
      </w:r>
      <w:r w:rsidRPr="004426F2">
        <w:rPr>
          <w:rFonts w:hint="eastAsia"/>
          <w:b/>
          <w:sz w:val="28"/>
          <w:szCs w:val="28"/>
        </w:rPr>
        <w:t>月</w:t>
      </w:r>
      <w:r w:rsidRPr="004426F2">
        <w:rPr>
          <w:rFonts w:hint="eastAsia"/>
          <w:b/>
          <w:sz w:val="28"/>
          <w:szCs w:val="28"/>
        </w:rPr>
        <w:t xml:space="preserve">   </w:t>
      </w:r>
      <w:r w:rsidRPr="004426F2">
        <w:rPr>
          <w:rFonts w:hint="eastAsia"/>
          <w:b/>
          <w:sz w:val="28"/>
          <w:szCs w:val="28"/>
        </w:rPr>
        <w:t>日</w:t>
      </w:r>
    </w:p>
    <w:sectPr w:rsidR="00D045ED" w:rsidSect="00481DF2">
      <w:pgSz w:w="11906" w:h="16838"/>
      <w:pgMar w:top="1440" w:right="1800" w:bottom="1440" w:left="1800" w:header="851" w:footer="992" w:gutter="0"/>
      <w:pgBorders>
        <w:top w:val="single" w:sz="4" w:space="2" w:color="auto"/>
        <w:left w:val="single" w:sz="4" w:space="5" w:color="auto"/>
        <w:bottom w:val="single" w:sz="4" w:space="2" w:color="auto"/>
        <w:right w:val="single" w:sz="4" w:space="5" w:color="auto"/>
      </w:pgBorders>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55767" w:rsidRDefault="00155767" w:rsidP="00A30782">
      <w:pPr>
        <w:ind w:firstLine="480"/>
      </w:pPr>
      <w:r>
        <w:separator/>
      </w:r>
    </w:p>
  </w:endnote>
  <w:endnote w:type="continuationSeparator" w:id="0">
    <w:p w:rsidR="00155767" w:rsidRDefault="00155767" w:rsidP="00A3078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79151921"/>
      <w:docPartObj>
        <w:docPartGallery w:val="Page Numbers (Bottom of Page)"/>
        <w:docPartUnique/>
      </w:docPartObj>
    </w:sdtPr>
    <w:sdtEndPr/>
    <w:sdtContent>
      <w:p w:rsidR="00B26107" w:rsidRDefault="00B26107">
        <w:pPr>
          <w:pStyle w:val="a7"/>
          <w:ind w:firstLine="360"/>
          <w:jc w:val="center"/>
        </w:pPr>
        <w:r>
          <w:fldChar w:fldCharType="begin"/>
        </w:r>
        <w:r>
          <w:instrText>PAGE   \* MERGEFORMAT</w:instrText>
        </w:r>
        <w:r>
          <w:fldChar w:fldCharType="separate"/>
        </w:r>
        <w:r w:rsidR="00BB1572" w:rsidRPr="00BB1572">
          <w:rPr>
            <w:noProof/>
            <w:lang w:val="zh-CN"/>
          </w:rPr>
          <w:t>15</w:t>
        </w:r>
        <w:r>
          <w:fldChar w:fldCharType="end"/>
        </w:r>
      </w:p>
    </w:sdtContent>
  </w:sdt>
  <w:p w:rsidR="00B26107" w:rsidRDefault="00B26107" w:rsidP="00481DF2">
    <w:pPr>
      <w:pStyle w:val="a7"/>
      <w:ind w:firstLine="36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4820664"/>
      <w:docPartObj>
        <w:docPartGallery w:val="Page Numbers (Bottom of Page)"/>
        <w:docPartUnique/>
      </w:docPartObj>
    </w:sdtPr>
    <w:sdtEndPr/>
    <w:sdtContent>
      <w:p w:rsidR="00B26107" w:rsidRDefault="00BB1572">
        <w:pPr>
          <w:pStyle w:val="a7"/>
          <w:ind w:firstLine="360"/>
          <w:jc w:val="center"/>
        </w:pPr>
      </w:p>
    </w:sdtContent>
  </w:sdt>
  <w:p w:rsidR="00B26107" w:rsidRDefault="00B26107">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55767" w:rsidRDefault="00155767" w:rsidP="00A30782">
      <w:pPr>
        <w:ind w:firstLine="480"/>
      </w:pPr>
      <w:r>
        <w:separator/>
      </w:r>
    </w:p>
  </w:footnote>
  <w:footnote w:type="continuationSeparator" w:id="0">
    <w:p w:rsidR="00155767" w:rsidRDefault="00155767" w:rsidP="00A30782">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085321"/>
    <w:multiLevelType w:val="hybridMultilevel"/>
    <w:tmpl w:val="D0F84B70"/>
    <w:lvl w:ilvl="0" w:tplc="ABEAA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7B55920"/>
    <w:multiLevelType w:val="hybridMultilevel"/>
    <w:tmpl w:val="F01ADAEC"/>
    <w:lvl w:ilvl="0" w:tplc="8BD4D37C">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 w15:restartNumberingAfterBreak="0">
    <w:nsid w:val="3CAA08A1"/>
    <w:multiLevelType w:val="hybridMultilevel"/>
    <w:tmpl w:val="CD8E4140"/>
    <w:lvl w:ilvl="0" w:tplc="85F6D2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26E3F6F"/>
    <w:multiLevelType w:val="hybridMultilevel"/>
    <w:tmpl w:val="BD0AA974"/>
    <w:lvl w:ilvl="0" w:tplc="6C849E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53EF4A85"/>
    <w:multiLevelType w:val="hybridMultilevel"/>
    <w:tmpl w:val="A60214D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EAB1C35"/>
    <w:multiLevelType w:val="hybridMultilevel"/>
    <w:tmpl w:val="BFF6B01E"/>
    <w:lvl w:ilvl="0" w:tplc="ABC88C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68FC6246"/>
    <w:multiLevelType w:val="hybridMultilevel"/>
    <w:tmpl w:val="2BD2617A"/>
    <w:lvl w:ilvl="0" w:tplc="7CEAA8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730714FE"/>
    <w:multiLevelType w:val="hybridMultilevel"/>
    <w:tmpl w:val="A2588356"/>
    <w:lvl w:ilvl="0" w:tplc="09E044F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4"/>
  </w:num>
  <w:num w:numId="3">
    <w:abstractNumId w:val="1"/>
  </w:num>
  <w:num w:numId="4">
    <w:abstractNumId w:val="7"/>
  </w:num>
  <w:num w:numId="5">
    <w:abstractNumId w:val="0"/>
  </w:num>
  <w:num w:numId="6">
    <w:abstractNumId w:val="5"/>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4012"/>
    <w:rsid w:val="00004B3D"/>
    <w:rsid w:val="00006F25"/>
    <w:rsid w:val="000146F7"/>
    <w:rsid w:val="00015D48"/>
    <w:rsid w:val="000175E7"/>
    <w:rsid w:val="00021F04"/>
    <w:rsid w:val="00034B3A"/>
    <w:rsid w:val="00053148"/>
    <w:rsid w:val="0006340E"/>
    <w:rsid w:val="000752B7"/>
    <w:rsid w:val="00075ACD"/>
    <w:rsid w:val="00076CEF"/>
    <w:rsid w:val="000C67E1"/>
    <w:rsid w:val="000D0CAC"/>
    <w:rsid w:val="000E0EC0"/>
    <w:rsid w:val="000F1063"/>
    <w:rsid w:val="00100796"/>
    <w:rsid w:val="00107BDA"/>
    <w:rsid w:val="00113337"/>
    <w:rsid w:val="001160F6"/>
    <w:rsid w:val="0011759E"/>
    <w:rsid w:val="00154012"/>
    <w:rsid w:val="0015515C"/>
    <w:rsid w:val="00155767"/>
    <w:rsid w:val="00162070"/>
    <w:rsid w:val="00162817"/>
    <w:rsid w:val="00170D94"/>
    <w:rsid w:val="0017277C"/>
    <w:rsid w:val="00176462"/>
    <w:rsid w:val="00180072"/>
    <w:rsid w:val="00185C6D"/>
    <w:rsid w:val="00186D9F"/>
    <w:rsid w:val="001932A0"/>
    <w:rsid w:val="001934B9"/>
    <w:rsid w:val="001A42B2"/>
    <w:rsid w:val="001A4CBE"/>
    <w:rsid w:val="001B5D77"/>
    <w:rsid w:val="001B62B3"/>
    <w:rsid w:val="001C3BCE"/>
    <w:rsid w:val="001E1241"/>
    <w:rsid w:val="001E2C4E"/>
    <w:rsid w:val="001E42D9"/>
    <w:rsid w:val="001F378D"/>
    <w:rsid w:val="001F65BA"/>
    <w:rsid w:val="00207B38"/>
    <w:rsid w:val="00211063"/>
    <w:rsid w:val="00215BA8"/>
    <w:rsid w:val="00222DB6"/>
    <w:rsid w:val="0024559F"/>
    <w:rsid w:val="00254971"/>
    <w:rsid w:val="002550FC"/>
    <w:rsid w:val="00272465"/>
    <w:rsid w:val="00285C0A"/>
    <w:rsid w:val="0029141F"/>
    <w:rsid w:val="002917A0"/>
    <w:rsid w:val="002922C6"/>
    <w:rsid w:val="002B0A11"/>
    <w:rsid w:val="002B7A82"/>
    <w:rsid w:val="002C1A81"/>
    <w:rsid w:val="002C3536"/>
    <w:rsid w:val="002D0715"/>
    <w:rsid w:val="002D204A"/>
    <w:rsid w:val="002D4C47"/>
    <w:rsid w:val="002E12BF"/>
    <w:rsid w:val="002E3469"/>
    <w:rsid w:val="002E5530"/>
    <w:rsid w:val="002F7BF3"/>
    <w:rsid w:val="00300E95"/>
    <w:rsid w:val="00320B78"/>
    <w:rsid w:val="003238BC"/>
    <w:rsid w:val="003419E0"/>
    <w:rsid w:val="00346C51"/>
    <w:rsid w:val="00365927"/>
    <w:rsid w:val="00375315"/>
    <w:rsid w:val="003770F4"/>
    <w:rsid w:val="003831A2"/>
    <w:rsid w:val="003B4ED3"/>
    <w:rsid w:val="003B6AD3"/>
    <w:rsid w:val="003B7453"/>
    <w:rsid w:val="003C3467"/>
    <w:rsid w:val="003C4A41"/>
    <w:rsid w:val="003D67BE"/>
    <w:rsid w:val="003F1BF9"/>
    <w:rsid w:val="00400E88"/>
    <w:rsid w:val="004051B8"/>
    <w:rsid w:val="00414DD9"/>
    <w:rsid w:val="004247B2"/>
    <w:rsid w:val="0042693A"/>
    <w:rsid w:val="00440704"/>
    <w:rsid w:val="0044762E"/>
    <w:rsid w:val="00450BD8"/>
    <w:rsid w:val="00456137"/>
    <w:rsid w:val="00463162"/>
    <w:rsid w:val="004649DB"/>
    <w:rsid w:val="004679C7"/>
    <w:rsid w:val="00473DD5"/>
    <w:rsid w:val="00480131"/>
    <w:rsid w:val="00480E44"/>
    <w:rsid w:val="00481DF2"/>
    <w:rsid w:val="004A19C4"/>
    <w:rsid w:val="004B1B54"/>
    <w:rsid w:val="004B6CA0"/>
    <w:rsid w:val="004C7461"/>
    <w:rsid w:val="004D600C"/>
    <w:rsid w:val="004F31FF"/>
    <w:rsid w:val="00500B6C"/>
    <w:rsid w:val="00505379"/>
    <w:rsid w:val="005178EC"/>
    <w:rsid w:val="00524E93"/>
    <w:rsid w:val="00531713"/>
    <w:rsid w:val="00544FED"/>
    <w:rsid w:val="005466D7"/>
    <w:rsid w:val="00567A4A"/>
    <w:rsid w:val="00573956"/>
    <w:rsid w:val="005761AD"/>
    <w:rsid w:val="00576B3E"/>
    <w:rsid w:val="005776A2"/>
    <w:rsid w:val="00586FF7"/>
    <w:rsid w:val="00593396"/>
    <w:rsid w:val="005A0E4D"/>
    <w:rsid w:val="005A50EB"/>
    <w:rsid w:val="005B149A"/>
    <w:rsid w:val="005B2BA0"/>
    <w:rsid w:val="005D3D45"/>
    <w:rsid w:val="005E24E1"/>
    <w:rsid w:val="005E54A8"/>
    <w:rsid w:val="005F5999"/>
    <w:rsid w:val="006128D0"/>
    <w:rsid w:val="00617F56"/>
    <w:rsid w:val="0062405F"/>
    <w:rsid w:val="00624D14"/>
    <w:rsid w:val="006355F6"/>
    <w:rsid w:val="00635C2B"/>
    <w:rsid w:val="00635CD2"/>
    <w:rsid w:val="006404F7"/>
    <w:rsid w:val="0065144E"/>
    <w:rsid w:val="00662BFE"/>
    <w:rsid w:val="006907EB"/>
    <w:rsid w:val="006946AC"/>
    <w:rsid w:val="006A04A0"/>
    <w:rsid w:val="006A04FB"/>
    <w:rsid w:val="006A680D"/>
    <w:rsid w:val="006B74FF"/>
    <w:rsid w:val="006C26E4"/>
    <w:rsid w:val="006D3B2A"/>
    <w:rsid w:val="006E6817"/>
    <w:rsid w:val="006F1BA4"/>
    <w:rsid w:val="006F658F"/>
    <w:rsid w:val="006F6BAC"/>
    <w:rsid w:val="00702CE3"/>
    <w:rsid w:val="0070361C"/>
    <w:rsid w:val="007039A1"/>
    <w:rsid w:val="007042CE"/>
    <w:rsid w:val="0070646C"/>
    <w:rsid w:val="00706A80"/>
    <w:rsid w:val="00712196"/>
    <w:rsid w:val="00713627"/>
    <w:rsid w:val="00721B4F"/>
    <w:rsid w:val="00722536"/>
    <w:rsid w:val="00722FA3"/>
    <w:rsid w:val="007276A7"/>
    <w:rsid w:val="0073130C"/>
    <w:rsid w:val="0073364E"/>
    <w:rsid w:val="007450B0"/>
    <w:rsid w:val="00751773"/>
    <w:rsid w:val="0076039D"/>
    <w:rsid w:val="007722F6"/>
    <w:rsid w:val="007730FB"/>
    <w:rsid w:val="007741EC"/>
    <w:rsid w:val="007778AB"/>
    <w:rsid w:val="00780F40"/>
    <w:rsid w:val="0078349A"/>
    <w:rsid w:val="00783D0C"/>
    <w:rsid w:val="00786CF5"/>
    <w:rsid w:val="007A18B2"/>
    <w:rsid w:val="007B2DB7"/>
    <w:rsid w:val="007C484B"/>
    <w:rsid w:val="007D0347"/>
    <w:rsid w:val="007D395A"/>
    <w:rsid w:val="007D662E"/>
    <w:rsid w:val="007E2128"/>
    <w:rsid w:val="007E5615"/>
    <w:rsid w:val="007E6B02"/>
    <w:rsid w:val="007E7A46"/>
    <w:rsid w:val="007F7DF8"/>
    <w:rsid w:val="00802F6A"/>
    <w:rsid w:val="00803080"/>
    <w:rsid w:val="00815136"/>
    <w:rsid w:val="00815C88"/>
    <w:rsid w:val="00836366"/>
    <w:rsid w:val="00837C7B"/>
    <w:rsid w:val="008431E0"/>
    <w:rsid w:val="00843EA6"/>
    <w:rsid w:val="00845861"/>
    <w:rsid w:val="00847284"/>
    <w:rsid w:val="008576FF"/>
    <w:rsid w:val="008600CA"/>
    <w:rsid w:val="00871D7F"/>
    <w:rsid w:val="008958D0"/>
    <w:rsid w:val="008962C4"/>
    <w:rsid w:val="00897B87"/>
    <w:rsid w:val="008A08DC"/>
    <w:rsid w:val="008A0BDC"/>
    <w:rsid w:val="008A623D"/>
    <w:rsid w:val="008B59CF"/>
    <w:rsid w:val="008C1B2C"/>
    <w:rsid w:val="008C5CC6"/>
    <w:rsid w:val="008C6AEA"/>
    <w:rsid w:val="008D3E6D"/>
    <w:rsid w:val="008E0614"/>
    <w:rsid w:val="008E2697"/>
    <w:rsid w:val="008E30B1"/>
    <w:rsid w:val="008F54F2"/>
    <w:rsid w:val="008F6930"/>
    <w:rsid w:val="00901F85"/>
    <w:rsid w:val="00906BA0"/>
    <w:rsid w:val="00907904"/>
    <w:rsid w:val="00907CAD"/>
    <w:rsid w:val="0091417E"/>
    <w:rsid w:val="0091654F"/>
    <w:rsid w:val="00917E54"/>
    <w:rsid w:val="00933D40"/>
    <w:rsid w:val="009405A8"/>
    <w:rsid w:val="00943308"/>
    <w:rsid w:val="009508D6"/>
    <w:rsid w:val="00957AB9"/>
    <w:rsid w:val="00961CC3"/>
    <w:rsid w:val="0096759E"/>
    <w:rsid w:val="00977945"/>
    <w:rsid w:val="00980E56"/>
    <w:rsid w:val="00980F85"/>
    <w:rsid w:val="00981492"/>
    <w:rsid w:val="0099469D"/>
    <w:rsid w:val="009946CF"/>
    <w:rsid w:val="009A2BC5"/>
    <w:rsid w:val="009A50D0"/>
    <w:rsid w:val="009A664E"/>
    <w:rsid w:val="009B3443"/>
    <w:rsid w:val="009B3869"/>
    <w:rsid w:val="009D1449"/>
    <w:rsid w:val="009E62AE"/>
    <w:rsid w:val="009F61EF"/>
    <w:rsid w:val="00A03248"/>
    <w:rsid w:val="00A04BD5"/>
    <w:rsid w:val="00A0572B"/>
    <w:rsid w:val="00A174AC"/>
    <w:rsid w:val="00A21274"/>
    <w:rsid w:val="00A26083"/>
    <w:rsid w:val="00A30782"/>
    <w:rsid w:val="00A31D2F"/>
    <w:rsid w:val="00A320BF"/>
    <w:rsid w:val="00A33A66"/>
    <w:rsid w:val="00A35054"/>
    <w:rsid w:val="00A36562"/>
    <w:rsid w:val="00A36803"/>
    <w:rsid w:val="00A51809"/>
    <w:rsid w:val="00A546F5"/>
    <w:rsid w:val="00A62E66"/>
    <w:rsid w:val="00A7175D"/>
    <w:rsid w:val="00A730CC"/>
    <w:rsid w:val="00A8007F"/>
    <w:rsid w:val="00A93046"/>
    <w:rsid w:val="00A9547D"/>
    <w:rsid w:val="00AA6120"/>
    <w:rsid w:val="00AB04E4"/>
    <w:rsid w:val="00AB390D"/>
    <w:rsid w:val="00AC6A32"/>
    <w:rsid w:val="00AD2467"/>
    <w:rsid w:val="00AD3471"/>
    <w:rsid w:val="00AE4061"/>
    <w:rsid w:val="00AF2B80"/>
    <w:rsid w:val="00AF5831"/>
    <w:rsid w:val="00B26107"/>
    <w:rsid w:val="00B414A0"/>
    <w:rsid w:val="00B46B1A"/>
    <w:rsid w:val="00B80EC3"/>
    <w:rsid w:val="00B92FA9"/>
    <w:rsid w:val="00B93B1B"/>
    <w:rsid w:val="00B95AFA"/>
    <w:rsid w:val="00BA0783"/>
    <w:rsid w:val="00BA3807"/>
    <w:rsid w:val="00BA539B"/>
    <w:rsid w:val="00BB1572"/>
    <w:rsid w:val="00BC44F7"/>
    <w:rsid w:val="00BC5FB0"/>
    <w:rsid w:val="00BD70BA"/>
    <w:rsid w:val="00BD7C63"/>
    <w:rsid w:val="00BE1FB7"/>
    <w:rsid w:val="00BF0443"/>
    <w:rsid w:val="00BF22D4"/>
    <w:rsid w:val="00BF43BE"/>
    <w:rsid w:val="00BF5F72"/>
    <w:rsid w:val="00C11EF7"/>
    <w:rsid w:val="00C1317F"/>
    <w:rsid w:val="00C174A1"/>
    <w:rsid w:val="00C20818"/>
    <w:rsid w:val="00C405AA"/>
    <w:rsid w:val="00C50B56"/>
    <w:rsid w:val="00C5555F"/>
    <w:rsid w:val="00C56F90"/>
    <w:rsid w:val="00C57171"/>
    <w:rsid w:val="00C6078A"/>
    <w:rsid w:val="00C60FD3"/>
    <w:rsid w:val="00C62B27"/>
    <w:rsid w:val="00C803AD"/>
    <w:rsid w:val="00C8092A"/>
    <w:rsid w:val="00C80C7F"/>
    <w:rsid w:val="00C94589"/>
    <w:rsid w:val="00CB2A2E"/>
    <w:rsid w:val="00CC209F"/>
    <w:rsid w:val="00CD2ED1"/>
    <w:rsid w:val="00CD51EF"/>
    <w:rsid w:val="00CD7C9E"/>
    <w:rsid w:val="00CE1A03"/>
    <w:rsid w:val="00CE47EB"/>
    <w:rsid w:val="00CE5DCC"/>
    <w:rsid w:val="00CF14C8"/>
    <w:rsid w:val="00CF593B"/>
    <w:rsid w:val="00CF73A5"/>
    <w:rsid w:val="00D034C4"/>
    <w:rsid w:val="00D045ED"/>
    <w:rsid w:val="00D06995"/>
    <w:rsid w:val="00D10560"/>
    <w:rsid w:val="00D20AFE"/>
    <w:rsid w:val="00D2146E"/>
    <w:rsid w:val="00D22D5E"/>
    <w:rsid w:val="00D352D0"/>
    <w:rsid w:val="00D37FF7"/>
    <w:rsid w:val="00D405B4"/>
    <w:rsid w:val="00D534AE"/>
    <w:rsid w:val="00D601CC"/>
    <w:rsid w:val="00D60922"/>
    <w:rsid w:val="00D66D67"/>
    <w:rsid w:val="00D73814"/>
    <w:rsid w:val="00D82BB0"/>
    <w:rsid w:val="00D83A6E"/>
    <w:rsid w:val="00D846F8"/>
    <w:rsid w:val="00D84F94"/>
    <w:rsid w:val="00D91130"/>
    <w:rsid w:val="00D949E5"/>
    <w:rsid w:val="00D96331"/>
    <w:rsid w:val="00DB57DE"/>
    <w:rsid w:val="00DB5C4B"/>
    <w:rsid w:val="00DC051F"/>
    <w:rsid w:val="00DC0B60"/>
    <w:rsid w:val="00DC3C43"/>
    <w:rsid w:val="00DC7E6E"/>
    <w:rsid w:val="00DD454C"/>
    <w:rsid w:val="00DD79E3"/>
    <w:rsid w:val="00DD7B3D"/>
    <w:rsid w:val="00DE17CE"/>
    <w:rsid w:val="00DE7E92"/>
    <w:rsid w:val="00E1326F"/>
    <w:rsid w:val="00E3791F"/>
    <w:rsid w:val="00E433EB"/>
    <w:rsid w:val="00E522E4"/>
    <w:rsid w:val="00E66740"/>
    <w:rsid w:val="00E80665"/>
    <w:rsid w:val="00E903E0"/>
    <w:rsid w:val="00EB42EE"/>
    <w:rsid w:val="00EB4C8E"/>
    <w:rsid w:val="00EC7560"/>
    <w:rsid w:val="00ED6A18"/>
    <w:rsid w:val="00ED7093"/>
    <w:rsid w:val="00EF4CE7"/>
    <w:rsid w:val="00F00F9E"/>
    <w:rsid w:val="00F06987"/>
    <w:rsid w:val="00F10799"/>
    <w:rsid w:val="00F217D1"/>
    <w:rsid w:val="00F2265A"/>
    <w:rsid w:val="00F22B9F"/>
    <w:rsid w:val="00F26AFB"/>
    <w:rsid w:val="00F42883"/>
    <w:rsid w:val="00F502B7"/>
    <w:rsid w:val="00F5235B"/>
    <w:rsid w:val="00F66939"/>
    <w:rsid w:val="00F81C4C"/>
    <w:rsid w:val="00F82A72"/>
    <w:rsid w:val="00FA2E16"/>
    <w:rsid w:val="00FA60F5"/>
    <w:rsid w:val="00FA66A9"/>
    <w:rsid w:val="00FC1C08"/>
    <w:rsid w:val="00FF0D18"/>
    <w:rsid w:val="00FF639D"/>
    <w:rsid w:val="00FF7BA5"/>
    <w:rsid w:val="00FF7C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7DEA59D"/>
  <w15:chartTrackingRefBased/>
  <w15:docId w15:val="{9ED6F1CB-85F0-4AFA-BBEE-29780DDC18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35054"/>
    <w:pPr>
      <w:widowControl w:val="0"/>
      <w:spacing w:line="360" w:lineRule="auto"/>
      <w:ind w:firstLineChars="200" w:firstLine="200"/>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22B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24E93"/>
    <w:pPr>
      <w:ind w:firstLine="420"/>
    </w:pPr>
  </w:style>
  <w:style w:type="paragraph" w:styleId="a5">
    <w:name w:val="header"/>
    <w:basedOn w:val="a"/>
    <w:link w:val="a6"/>
    <w:uiPriority w:val="99"/>
    <w:unhideWhenUsed/>
    <w:rsid w:val="00A3078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30782"/>
    <w:rPr>
      <w:rFonts w:ascii="Times New Roman" w:eastAsia="宋体" w:hAnsi="Times New Roman" w:cs="Times New Roman"/>
      <w:sz w:val="18"/>
      <w:szCs w:val="18"/>
    </w:rPr>
  </w:style>
  <w:style w:type="paragraph" w:styleId="a7">
    <w:name w:val="footer"/>
    <w:basedOn w:val="a"/>
    <w:link w:val="a8"/>
    <w:uiPriority w:val="99"/>
    <w:unhideWhenUsed/>
    <w:rsid w:val="00A30782"/>
    <w:pPr>
      <w:tabs>
        <w:tab w:val="center" w:pos="4153"/>
        <w:tab w:val="right" w:pos="8306"/>
      </w:tabs>
      <w:snapToGrid w:val="0"/>
      <w:jc w:val="left"/>
    </w:pPr>
    <w:rPr>
      <w:sz w:val="18"/>
      <w:szCs w:val="18"/>
    </w:rPr>
  </w:style>
  <w:style w:type="character" w:customStyle="1" w:styleId="a8">
    <w:name w:val="页脚 字符"/>
    <w:basedOn w:val="a0"/>
    <w:link w:val="a7"/>
    <w:uiPriority w:val="99"/>
    <w:rsid w:val="00A30782"/>
    <w:rPr>
      <w:rFonts w:ascii="Times New Roman" w:eastAsia="宋体" w:hAnsi="Times New Roman" w:cs="Times New Roman"/>
      <w:sz w:val="18"/>
      <w:szCs w:val="18"/>
    </w:rPr>
  </w:style>
  <w:style w:type="paragraph" w:styleId="a9">
    <w:name w:val="caption"/>
    <w:basedOn w:val="a"/>
    <w:next w:val="a"/>
    <w:uiPriority w:val="35"/>
    <w:unhideWhenUsed/>
    <w:qFormat/>
    <w:rsid w:val="005E24E1"/>
    <w:rPr>
      <w:rFonts w:asciiTheme="majorHAnsi" w:hAnsiTheme="majorHAnsi" w:cstheme="majorBidi"/>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EE9243-D02A-4AF6-940C-B2B0CEE9E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865</Words>
  <Characters>10631</Characters>
  <Application>Microsoft Office Word</Application>
  <DocSecurity>0</DocSecurity>
  <Lines>88</Lines>
  <Paragraphs>24</Paragraphs>
  <ScaleCrop>false</ScaleCrop>
  <Company/>
  <LinksUpToDate>false</LinksUpToDate>
  <CharactersWithSpaces>12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张晨光</cp:lastModifiedBy>
  <cp:revision>2</cp:revision>
  <cp:lastPrinted>2017-12-20T00:54:00Z</cp:lastPrinted>
  <dcterms:created xsi:type="dcterms:W3CDTF">2017-12-24T10:19:00Z</dcterms:created>
  <dcterms:modified xsi:type="dcterms:W3CDTF">2017-12-24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